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1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93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emf"/><Relationship Id="rId18" Type="http://schemas.openxmlformats.org/officeDocument/2006/relationships/image" Target="../media/image6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5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7.wmf"/><Relationship Id="rId11" Type="http://schemas.openxmlformats.org/officeDocument/2006/relationships/image" Target="../media/image72.e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55.wmf"/><Relationship Id="rId9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6" Type="http://schemas.openxmlformats.org/officeDocument/2006/relationships/image" Target="../media/image94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10" Type="http://schemas.openxmlformats.org/officeDocument/2006/relationships/image" Target="../media/image141.e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65.emf"/><Relationship Id="rId12" Type="http://schemas.openxmlformats.org/officeDocument/2006/relationships/image" Target="../media/image170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1.wmf"/><Relationship Id="rId1" Type="http://schemas.openxmlformats.org/officeDocument/2006/relationships/image" Target="../media/image173.wmf"/><Relationship Id="rId4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80DC47-CC42-490A-99B2-2193BA3DB779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E109DF-F594-4930-BC4C-28854A5F76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72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81BF0-7EFD-4FCB-94CE-5A96AB6EACF3}" type="datetime1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0E585-A961-4DD1-B310-E8226FB28554}" type="datetime1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3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AE29-0342-42F6-8CBD-C6AF68BBCE38}" type="datetime1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5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5B9B-2B23-4ADB-B240-7EB1E384F8D4}" type="datetime1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3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F983-7A2F-4B9A-9C34-C5B045DC2541}" type="datetime1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9CF06-5973-42DA-A421-FE8E2D1452CF}" type="datetime1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6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EB3C9-97BE-4416-96E0-699A5FD55683}" type="datetime1">
              <a:rPr lang="en-US" smtClean="0"/>
              <a:t>2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0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29D1-98B7-4CE3-BCAF-25CCAB8AF6F7}" type="datetime1">
              <a:rPr lang="en-US" smtClean="0"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1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24ADB-C8A8-4437-B630-D089CBB08852}" type="datetime1">
              <a:rPr lang="en-US" smtClean="0"/>
              <a:t>2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A471-2CA8-4CDB-9D28-708B8E8C8733}" type="datetime1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3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A4BF-B44F-4B21-8957-9D99B7B1E471}" type="datetime1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7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A5AEB-DD30-45AA-92BB-16FBF8803E98}" type="datetime1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3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6.wmf"/><Relationship Id="rId3" Type="http://schemas.openxmlformats.org/officeDocument/2006/relationships/image" Target="../media/image37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2.emf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9" Type="http://schemas.openxmlformats.org/officeDocument/2006/relationships/image" Target="../media/image62.wmf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45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57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61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60.wmf"/><Relationship Id="rId8" Type="http://schemas.openxmlformats.org/officeDocument/2006/relationships/oleObject" Target="../embeddings/oleObject32.bin"/><Relationship Id="rId3" Type="http://schemas.openxmlformats.org/officeDocument/2006/relationships/image" Target="../media/image6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55.bin"/><Relationship Id="rId26" Type="http://schemas.openxmlformats.org/officeDocument/2006/relationships/image" Target="../media/image72.emf"/><Relationship Id="rId3" Type="http://schemas.openxmlformats.org/officeDocument/2006/relationships/image" Target="../media/image75.emf"/><Relationship Id="rId21" Type="http://schemas.openxmlformats.org/officeDocument/2006/relationships/image" Target="../media/image70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8.wmf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5.wmf"/><Relationship Id="rId24" Type="http://schemas.openxmlformats.org/officeDocument/2006/relationships/image" Target="../media/image71.wmf"/><Relationship Id="rId5" Type="http://schemas.openxmlformats.org/officeDocument/2006/relationships/image" Target="../media/image64.wmf"/><Relationship Id="rId15" Type="http://schemas.openxmlformats.org/officeDocument/2006/relationships/image" Target="../media/image67.wmf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73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95.emf"/><Relationship Id="rId21" Type="http://schemas.openxmlformats.org/officeDocument/2006/relationships/image" Target="../media/image87.wmf"/><Relationship Id="rId34" Type="http://schemas.openxmlformats.org/officeDocument/2006/relationships/oleObject" Target="../embeddings/oleObject80.bin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85.wmf"/><Relationship Id="rId25" Type="http://schemas.openxmlformats.org/officeDocument/2006/relationships/image" Target="../media/image89.wmf"/><Relationship Id="rId33" Type="http://schemas.openxmlformats.org/officeDocument/2006/relationships/image" Target="../media/image9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86.wmf"/><Relationship Id="rId31" Type="http://schemas.openxmlformats.org/officeDocument/2006/relationships/image" Target="../media/image92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90.wmf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94.wmf"/><Relationship Id="rId8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3.wmf"/><Relationship Id="rId3" Type="http://schemas.openxmlformats.org/officeDocument/2006/relationships/image" Target="../media/image106.e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8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11.wmf"/><Relationship Id="rId3" Type="http://schemas.openxmlformats.org/officeDocument/2006/relationships/image" Target="../media/image114.e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05.bin"/><Relationship Id="rId3" Type="http://schemas.openxmlformats.org/officeDocument/2006/relationships/image" Target="../media/image123.e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0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28.wmf"/><Relationship Id="rId3" Type="http://schemas.openxmlformats.org/officeDocument/2006/relationships/image" Target="../media/image129.e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3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42.emf"/><Relationship Id="rId21" Type="http://schemas.openxmlformats.org/officeDocument/2006/relationships/image" Target="../media/image140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23" Type="http://schemas.openxmlformats.org/officeDocument/2006/relationships/image" Target="../media/image141.e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4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33.bin"/><Relationship Id="rId3" Type="http://schemas.openxmlformats.org/officeDocument/2006/relationships/image" Target="../media/image155.emf"/><Relationship Id="rId21" Type="http://schemas.openxmlformats.org/officeDocument/2006/relationships/image" Target="../media/image154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5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image" Target="../media/image172.emf"/><Relationship Id="rId21" Type="http://schemas.openxmlformats.org/officeDocument/2006/relationships/image" Target="../media/image167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65.emf"/><Relationship Id="rId25" Type="http://schemas.openxmlformats.org/officeDocument/2006/relationships/image" Target="../media/image16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71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23" Type="http://schemas.openxmlformats.org/officeDocument/2006/relationships/image" Target="../media/image168.wmf"/><Relationship Id="rId28" Type="http://schemas.openxmlformats.org/officeDocument/2006/relationships/oleObject" Target="../embeddings/oleObject150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66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7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75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54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10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9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Еще в глубокой древности было известно, что янтарь, потертый о шерсть, притягивает легкие предметы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31808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Английский врач Джильберт (конец XVI в.) назвал тела, способные после натирания притягивать легкие предметы, наэлектризованными.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232488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Сейчас мы говорим, что тела при этом приобретают электрические заряды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072134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ий заряд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скалярная физическая величина, определяющая интенсивность электромагнитного взаимодействия. Обозначается буквой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Q)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измеряется в кулонах (Кл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15313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Если тело имее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збыточны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(лишние) электроны, то тело заряжен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трицательн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если у тел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едостаток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электронов, то тело заряжен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ложительно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261134"/>
            <a:ext cx="91440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личина заряда будет равн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=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·e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гд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число избыточные или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едостающих электронов;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элементарный заряд, равный 1,6·10</a:t>
            </a:r>
            <a:r>
              <a:rPr lang="ru-RU" sz="2200" baseline="30000" dirty="0">
                <a:latin typeface="Arial" panose="020B0604020202020204" pitchFamily="34" charset="0"/>
                <a:cs typeface="Arial" panose="020B0604020202020204" pitchFamily="34" charset="0"/>
              </a:rPr>
              <a:t>–19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Кл.</a:t>
            </a:r>
          </a:p>
        </p:txBody>
      </p:sp>
    </p:spTree>
    <p:extLst>
      <p:ext uri="{BB962C8B-B14F-4D97-AF65-F5344CB8AC3E}">
        <p14:creationId xmlns:p14="http://schemas.microsoft.com/office/powerpoint/2010/main" val="41435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9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се материалы, существующие в природе, различаются своими электрическими свойствами. Таким образом, из всего многообразия физических веществ в отдельные группы выделя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диэлектрическ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атериалы 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оводник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электрического тока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96977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оводник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называются вещества, содержащие свободные электрические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ряды, т.е. заряженные частицы, которые могут свободно перемещаться по телу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106105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 отсутствие внешних электрических полей свободные электроны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еремещаются хаотически, подобно молекулам газа. Поэтому совокупность свободных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лектронов в металле назыв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онным газо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0" y="4498897"/>
            <a:ext cx="7606661" cy="1474889"/>
            <a:chOff x="0" y="4498897"/>
            <a:chExt cx="6254619" cy="1474889"/>
          </a:xfrm>
        </p:grpSpPr>
        <p:sp>
          <p:nvSpPr>
            <p:cNvPr id="9" name="Rectangle 8"/>
            <p:cNvSpPr/>
            <p:nvPr/>
          </p:nvSpPr>
          <p:spPr>
            <a:xfrm>
              <a:off x="0" y="4498897"/>
              <a:ext cx="611649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ри внесении проводящего тела в поле на его свободные электроны начинает действовать электрическая сила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 которая сообщает им ускорение, направленное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ротивоположно вектору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974062"/>
                </p:ext>
              </p:extLst>
            </p:nvPr>
          </p:nvGraphicFramePr>
          <p:xfrm>
            <a:off x="2416484" y="5140176"/>
            <a:ext cx="1581072" cy="556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Equation" r:id="rId3" imgW="685800" imgH="241200" progId="Equation.DSMT4">
                    <p:embed/>
                  </p:oleObj>
                </mc:Choice>
                <mc:Fallback>
                  <p:oleObj name="Equation" r:id="rId3" imgW="685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16484" y="5140176"/>
                          <a:ext cx="1581072" cy="556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734810"/>
                </p:ext>
              </p:extLst>
            </p:nvPr>
          </p:nvGraphicFramePr>
          <p:xfrm>
            <a:off x="5826996" y="5454531"/>
            <a:ext cx="427623" cy="519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Equation" r:id="rId5" imgW="177480" imgH="215640" progId="Equation.DSMT4">
                    <p:embed/>
                  </p:oleObj>
                </mc:Choice>
                <mc:Fallback>
                  <p:oleObj name="Equation" r:id="rId5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26996" y="5454531"/>
                          <a:ext cx="427623" cy="5192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00544" y="4237017"/>
            <a:ext cx="1176214" cy="2024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30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1238" y="576978"/>
            <a:ext cx="2909522" cy="233991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739472"/>
            <a:ext cx="613123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ак следствие, поверхность проводника, расположенная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 стороны положительной пластины, заряжается отрицательно. Одновременно на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тивоположной поверхности проводника остается избыточный положительный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ряд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291688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ряды противоположного знака, появившиеся на поверхности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водника, создают электрическое поле, направление которого обратно внешнему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ю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4024884"/>
            <a:ext cx="9144000" cy="1178156"/>
            <a:chOff x="0" y="4024884"/>
            <a:chExt cx="9144000" cy="1178156"/>
          </a:xfrm>
        </p:grpSpPr>
        <p:sp>
          <p:nvSpPr>
            <p:cNvPr id="16" name="Rectangle 15"/>
            <p:cNvSpPr/>
            <p:nvPr/>
          </p:nvSpPr>
          <p:spPr>
            <a:xfrm>
              <a:off x="0" y="4024884"/>
              <a:ext cx="91440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Этот процесс перемещения свободных зарядов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родолжается до того момента, когда напряженность поля внутри проводника становится равной нулю: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981669"/>
                </p:ext>
              </p:extLst>
            </p:nvPr>
          </p:nvGraphicFramePr>
          <p:xfrm>
            <a:off x="3408650" y="4621365"/>
            <a:ext cx="1163350" cy="58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4" imgW="507960" imgH="253800" progId="Equation.DSMT4">
                    <p:embed/>
                  </p:oleObj>
                </mc:Choice>
                <mc:Fallback>
                  <p:oleObj name="Equation" r:id="rId4" imgW="507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08650" y="4621365"/>
                          <a:ext cx="1163350" cy="581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0" y="5060857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Далее прекращается любое направленное движение свободных зарядов проводника – он приходит в состоян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ого равновес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При этом внутренняя часть проводника нейтральн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455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 соотношения между напряженностью электрического поля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разностью потенциалов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а именно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и того факта, что внутри проводника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н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следует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для любых двух точек проводник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12365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Диэлектрик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л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золятор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называются вещества, которые в отличие от проводников не содержат свободных заряженных частиц; они состоят из нейтральных молекул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23165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Электрические заряды могут перемещаться только в пределах молекулы, поэтому 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вязанными заряд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3517" y="3961024"/>
            <a:ext cx="2130483" cy="22345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3970317"/>
            <a:ext cx="7086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У молекул такого рода можно указать электрические полюсы – положительный и отрицательный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5078313"/>
            <a:ext cx="7086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Молекулы, в которых центр положительных зарядов смещен относительно центра отрицательных зарядов, 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лярными молекул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35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Для характеристики таких молекул используется простая модель молекулы, в которой центры положительных и отрицательных зарядов не совпадают. Такая модель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им диполем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912324"/>
            <a:ext cx="643029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Электрический диполь – это система двух точечных зарядов, равных по величине, но противоположных по знаку, расположенных на определенном расстоянии друг от друга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9459" y="2173239"/>
            <a:ext cx="2810425" cy="89564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3272349"/>
            <a:ext cx="913988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сстояние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между зарядами диполя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лечом дипол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а произведение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леча и заряда –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дипольным моменто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л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им моменто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82167"/>
              </p:ext>
            </p:extLst>
          </p:nvPr>
        </p:nvGraphicFramePr>
        <p:xfrm>
          <a:off x="3882604" y="4202276"/>
          <a:ext cx="1374675" cy="58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596880" imgH="253800" progId="Equation.DSMT4">
                  <p:embed/>
                </p:oleObj>
              </mc:Choice>
              <mc:Fallback>
                <p:oleObj name="Equation" r:id="rId4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2604" y="4202276"/>
                        <a:ext cx="1374675" cy="584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4655253"/>
            <a:ext cx="913988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лечо дипол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величина векторная, направленная от отрицательного заряда к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ожительному, дипольный момент – тоже величина векторная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-1" y="5602501"/>
            <a:ext cx="913988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ипольный момент – это электрическая характеристика молекул, и у полярных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олекул он отличен от нуля даже в отсутствие 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нешнего электрического пол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57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уществуют молекулы, в которых электрические заряды распределены симметрично, так что центр положительных зарядов совпадает с центром отрицательных. Их дипольный момент равен нулю, они 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еполярными</a:t>
            </a:r>
            <a:r>
              <a:rPr lang="ro-RO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олекул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995189"/>
            <a:ext cx="4793226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и внесении неполярного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иэлектрика в электрическое поле его молекулы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обретают наведенные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ипольные моменты. Внутри диэлектрик остается нейтральным, а на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его поверхностях появляются связанные заряды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6286" y="1995189"/>
            <a:ext cx="4243470" cy="271182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4795956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од действием внешнего электрического поля дипольные моменты молекул диэлектрика ориентируются и на его поверхностях появляются электрические связанные заряды. Это явление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ляризацией диэлектрик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38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576978"/>
            <a:ext cx="1887793" cy="281440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0" y="492320"/>
            <a:ext cx="7086600" cy="1859739"/>
            <a:chOff x="0" y="727577"/>
            <a:chExt cx="7086600" cy="1859739"/>
          </a:xfrm>
        </p:grpSpPr>
        <p:sp>
          <p:nvSpPr>
            <p:cNvPr id="2" name="Rectangle 1"/>
            <p:cNvSpPr/>
            <p:nvPr/>
          </p:nvSpPr>
          <p:spPr>
            <a:xfrm>
              <a:off x="0" y="727577"/>
              <a:ext cx="7086600" cy="178510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При поляризации диэлектрика, поверхностные связанные заряды создают внутреннее электрическое поле напряженностью </a:t>
              </a:r>
            </a:p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направленной противоположно напряженности внешнего поля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331142"/>
                </p:ext>
              </p:extLst>
            </p:nvPr>
          </p:nvGraphicFramePr>
          <p:xfrm>
            <a:off x="5163933" y="1305804"/>
            <a:ext cx="754062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2" name="Equation" r:id="rId4" imgW="304560" imgH="253800" progId="Equation.DSMT4">
                    <p:embed/>
                  </p:oleObj>
                </mc:Choice>
                <mc:Fallback>
                  <p:oleObj name="Equation" r:id="rId4" imgW="3045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63933" y="1305804"/>
                          <a:ext cx="754062" cy="628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018709"/>
                </p:ext>
              </p:extLst>
            </p:nvPr>
          </p:nvGraphicFramePr>
          <p:xfrm>
            <a:off x="2052893" y="1984179"/>
            <a:ext cx="542823" cy="603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" name="Equation" r:id="rId6" imgW="228600" imgH="253800" progId="Equation.DSMT4">
                    <p:embed/>
                  </p:oleObj>
                </mc:Choice>
                <mc:Fallback>
                  <p:oleObj name="Equation" r:id="rId6" imgW="2286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52893" y="1984179"/>
                          <a:ext cx="542823" cy="603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0" y="2221105"/>
            <a:ext cx="7086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 соответствии с принципом суперпозиции поле внутри диэлектрика равно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96152"/>
              </p:ext>
            </p:extLst>
          </p:nvPr>
        </p:nvGraphicFramePr>
        <p:xfrm>
          <a:off x="1816666" y="2911367"/>
          <a:ext cx="4685631" cy="65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8" imgW="1815840" imgH="253800" progId="Equation.DSMT4">
                  <p:embed/>
                </p:oleObj>
              </mc:Choice>
              <mc:Fallback>
                <p:oleObj name="Equation" r:id="rId8" imgW="1815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16666" y="2911367"/>
                        <a:ext cx="4685631" cy="65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0" y="3474179"/>
            <a:ext cx="9144000" cy="852239"/>
            <a:chOff x="0" y="3474179"/>
            <a:chExt cx="9144000" cy="852239"/>
          </a:xfrm>
        </p:grpSpPr>
        <p:sp>
          <p:nvSpPr>
            <p:cNvPr id="13" name="Rectangle 12"/>
            <p:cNvSpPr/>
            <p:nvPr/>
          </p:nvSpPr>
          <p:spPr>
            <a:xfrm>
              <a:off x="0" y="3474179"/>
              <a:ext cx="91440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	Следовательно, напряженность поля в диэлектрике меньше, чем в вакууме: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768564"/>
                </p:ext>
              </p:extLst>
            </p:nvPr>
          </p:nvGraphicFramePr>
          <p:xfrm>
            <a:off x="2052893" y="3762964"/>
            <a:ext cx="1189514" cy="563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5" name="Equation" r:id="rId10" imgW="482400" imgH="228600" progId="Equation.DSMT4">
                    <p:embed/>
                  </p:oleObj>
                </mc:Choice>
                <mc:Fallback>
                  <p:oleObj name="Equation" r:id="rId10" imgW="48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52893" y="3762964"/>
                          <a:ext cx="1189514" cy="563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-1" y="4131896"/>
            <a:ext cx="9144001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Безразмерная физическая величин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показывающая, во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колько раз напряженность электрического поля в диэлектрике меньше, чем в вакууме,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диэлектрической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оницаемостью диэлектрика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77165"/>
              </p:ext>
            </p:extLst>
          </p:nvPr>
        </p:nvGraphicFramePr>
        <p:xfrm>
          <a:off x="3939341" y="5511617"/>
          <a:ext cx="1265319" cy="98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2" imgW="507960" imgH="393480" progId="Equation.DSMT4">
                  <p:embed/>
                </p:oleObj>
              </mc:Choice>
              <mc:Fallback>
                <p:oleObj name="Equation" r:id="rId12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9341" y="5511617"/>
                        <a:ext cx="1265319" cy="980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70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ля работы многих электротехнических и радиотехнических устройств необходимо аккумулировать электрические заряды, чтобы их в дальнейшем использовать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31216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нденсатор – прибор, позволяющий аккумулировать электрические заряды, представляет собой систему, состоящую из двух проводников (обкладок), разделенных диэлектриком, при этом расстояние между обкладками гораздо меньше их линейных размеров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4163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личина электрического заряда на одной из обкладок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арядом конденсатор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" y="4114176"/>
            <a:ext cx="914400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Количество заряда, которое способен накопить конденсатор, назыв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ой емкостью конденсатор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816077"/>
            <a:ext cx="914400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Электроемкость конденсатора – это физическая величина, равная отношению заряда конденсатора к электрическому напряжению между его обкладками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81958"/>
              </p:ext>
            </p:extLst>
          </p:nvPr>
        </p:nvGraphicFramePr>
        <p:xfrm>
          <a:off x="2620861" y="5763560"/>
          <a:ext cx="1118662" cy="88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0861" y="5763560"/>
                        <a:ext cx="1118662" cy="889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68453"/>
              </p:ext>
            </p:extLst>
          </p:nvPr>
        </p:nvGraphicFramePr>
        <p:xfrm>
          <a:off x="5203251" y="5800481"/>
          <a:ext cx="231426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3251" y="5800481"/>
                        <a:ext cx="2314268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855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ростейший конденсатор – система из двух плоских проводящих пластин, расположенных параллельно друг другу на малом по сравнению с размерами пластин расстоянии и разделенных слоем диэлектрика. Такой конденсатор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лоски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243167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Электроемкость плоского конденсатора зависит от размеров и взаимного расположения его обкладок и диэлектрика между ними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82433"/>
              </p:ext>
            </p:extLst>
          </p:nvPr>
        </p:nvGraphicFramePr>
        <p:xfrm>
          <a:off x="3945278" y="2952691"/>
          <a:ext cx="1253443" cy="74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5278" y="2952691"/>
                        <a:ext cx="1253443" cy="74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-1" y="3649538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 практике часто бывают необходимы электроемкости,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тличные от номинальных. В таких случаях прибегают к соединению конденсаторов в группы (батареи), обладающие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еобходимой емкостью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6713" y="5040252"/>
            <a:ext cx="589113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араллельное соединение конденсаторов</a:t>
            </a:r>
            <a:r>
              <a:rPr lang="ro-RO" sz="22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6600" y="4704387"/>
            <a:ext cx="1392639" cy="183933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36806"/>
              </p:ext>
            </p:extLst>
          </p:nvPr>
        </p:nvGraphicFramePr>
        <p:xfrm>
          <a:off x="2083081" y="5684744"/>
          <a:ext cx="2920438" cy="57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6" imgW="1218960" imgH="241200" progId="Equation.DSMT4">
                  <p:embed/>
                </p:oleObj>
              </mc:Choice>
              <mc:Fallback>
                <p:oleObj name="Equation" r:id="rId6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3081" y="5684744"/>
                        <a:ext cx="2920438" cy="578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231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548639"/>
            <a:ext cx="6858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следовательное соединение конденсаторов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900" y="1004945"/>
            <a:ext cx="3919127" cy="103033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02431"/>
              </p:ext>
            </p:extLst>
          </p:nvPr>
        </p:nvGraphicFramePr>
        <p:xfrm>
          <a:off x="956800" y="1110687"/>
          <a:ext cx="2909739" cy="92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1358640" imgH="431640" progId="Equation.DSMT4">
                  <p:embed/>
                </p:oleObj>
              </mc:Choice>
              <mc:Fallback>
                <p:oleObj name="Equation" r:id="rId4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6800" y="1110687"/>
                        <a:ext cx="2909739" cy="924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602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1" cy="2225568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-43999" y="2763658"/>
            <a:ext cx="2787445" cy="2645885"/>
            <a:chOff x="0" y="2861187"/>
            <a:chExt cx="2787445" cy="2645885"/>
          </a:xfrm>
        </p:grpSpPr>
        <p:sp>
          <p:nvSpPr>
            <p:cNvPr id="3" name="TextBox 2"/>
            <p:cNvSpPr txBox="1"/>
            <p:nvPr/>
          </p:nvSpPr>
          <p:spPr>
            <a:xfrm>
              <a:off x="0" y="2861187"/>
              <a:ext cx="278744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>
              <a:off x="2580722" y="2953944"/>
              <a:ext cx="246" cy="161913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9164203"/>
                </p:ext>
              </p:extLst>
            </p:nvPr>
          </p:nvGraphicFramePr>
          <p:xfrm>
            <a:off x="643036" y="3228590"/>
            <a:ext cx="1258887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5" name="Equation" r:id="rId4" imgW="457200" imgH="431640" progId="Equation.DSMT4">
                    <p:embed/>
                  </p:oleObj>
                </mc:Choice>
                <mc:Fallback>
                  <p:oleObj name="Equation" r:id="rId4" imgW="4572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3036" y="3228590"/>
                          <a:ext cx="1258887" cy="1187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609563"/>
                </p:ext>
              </p:extLst>
            </p:nvPr>
          </p:nvGraphicFramePr>
          <p:xfrm>
            <a:off x="748919" y="4481377"/>
            <a:ext cx="965360" cy="1025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6" name="Equation" r:id="rId6" imgW="406080" imgH="431640" progId="Equation.DSMT4">
                    <p:embed/>
                  </p:oleObj>
                </mc:Choice>
                <mc:Fallback>
                  <p:oleObj name="Equation" r:id="rId6" imgW="4060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8919" y="4481377"/>
                          <a:ext cx="965360" cy="1025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3325761" y="2248555"/>
            <a:ext cx="24924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14857"/>
              </p:ext>
            </p:extLst>
          </p:nvPr>
        </p:nvGraphicFramePr>
        <p:xfrm>
          <a:off x="7079079" y="2638921"/>
          <a:ext cx="1807282" cy="114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8" imgW="660240" imgH="419040" progId="Equation.DSMT4">
                  <p:embed/>
                </p:oleObj>
              </mc:Choice>
              <mc:Fallback>
                <p:oleObj name="Equation" r:id="rId8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9079" y="2638921"/>
                        <a:ext cx="1807282" cy="114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2647890" y="3871145"/>
            <a:ext cx="4350774" cy="1361778"/>
            <a:chOff x="2934929" y="4493332"/>
            <a:chExt cx="4350774" cy="1361778"/>
          </a:xfrm>
        </p:grpSpPr>
        <p:sp>
          <p:nvSpPr>
            <p:cNvPr id="51" name="Rectangle 50"/>
            <p:cNvSpPr/>
            <p:nvPr/>
          </p:nvSpPr>
          <p:spPr>
            <a:xfrm>
              <a:off x="2934929" y="4535560"/>
              <a:ext cx="4350774" cy="1319550"/>
            </a:xfrm>
            <a:prstGeom prst="rect">
              <a:avLst/>
            </a:prstGeom>
            <a:solidFill>
              <a:schemeClr val="accent3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3257550" y="4567655"/>
              <a:ext cx="3854075" cy="1109059"/>
              <a:chOff x="3163262" y="2352292"/>
              <a:chExt cx="3854075" cy="1109059"/>
            </a:xfrm>
          </p:grpSpPr>
          <p:sp>
            <p:nvSpPr>
              <p:cNvPr id="42" name="Flowchart: Connector 41"/>
              <p:cNvSpPr/>
              <p:nvPr/>
            </p:nvSpPr>
            <p:spPr>
              <a:xfrm>
                <a:off x="5634847" y="2861187"/>
                <a:ext cx="366784" cy="366784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42"/>
              <p:cNvGrpSpPr/>
              <p:nvPr/>
            </p:nvGrpSpPr>
            <p:grpSpPr>
              <a:xfrm>
                <a:off x="3163262" y="2352292"/>
                <a:ext cx="3854075" cy="1109059"/>
                <a:chOff x="3163262" y="2352292"/>
                <a:chExt cx="3854075" cy="1109059"/>
              </a:xfrm>
            </p:grpSpPr>
            <p:sp>
              <p:nvSpPr>
                <p:cNvPr id="44" name="Flowchart: Connector 43"/>
                <p:cNvSpPr/>
                <p:nvPr/>
              </p:nvSpPr>
              <p:spPr>
                <a:xfrm>
                  <a:off x="3501063" y="2861187"/>
                  <a:ext cx="366784" cy="366784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Connector 44"/>
                <p:cNvCxnSpPr/>
                <p:nvPr/>
              </p:nvCxnSpPr>
              <p:spPr>
                <a:xfrm flipV="1">
                  <a:off x="3669707" y="3044579"/>
                  <a:ext cx="2148532" cy="3784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5818239" y="3027070"/>
                  <a:ext cx="974356" cy="1792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7968495"/>
                    </p:ext>
                  </p:extLst>
                </p:nvPr>
              </p:nvGraphicFramePr>
              <p:xfrm>
                <a:off x="4581465" y="3085585"/>
                <a:ext cx="338189" cy="3757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68" name="Equation" r:id="rId10" imgW="114120" imgH="126720" progId="Equation.DSMT4">
                        <p:embed/>
                      </p:oleObj>
                    </mc:Choice>
                    <mc:Fallback>
                      <p:oleObj name="Equation" r:id="rId10" imgW="114120" imgH="126720" progId="Equation.DSMT4">
                        <p:embed/>
                        <p:pic>
                          <p:nvPicPr>
                            <p:cNvPr id="26" name="Object 25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81465" y="3085585"/>
                              <a:ext cx="338189" cy="37576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50565359"/>
                    </p:ext>
                  </p:extLst>
                </p:nvPr>
              </p:nvGraphicFramePr>
              <p:xfrm>
                <a:off x="6567852" y="2461611"/>
                <a:ext cx="449485" cy="5512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69" name="Equation" r:id="rId12" imgW="164880" imgH="203040" progId="Equation.DSMT4">
                        <p:embed/>
                      </p:oleObj>
                    </mc:Choice>
                    <mc:Fallback>
                      <p:oleObj name="Equation" r:id="rId12" imgW="164880" imgH="20304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67852" y="2461611"/>
                              <a:ext cx="449485" cy="5512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526442"/>
                    </p:ext>
                  </p:extLst>
                </p:nvPr>
              </p:nvGraphicFramePr>
              <p:xfrm>
                <a:off x="3163262" y="2389975"/>
                <a:ext cx="430213" cy="646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70" name="Equation" r:id="rId14" imgW="152280" imgH="228600" progId="Equation.DSMT4">
                        <p:embed/>
                      </p:oleObj>
                    </mc:Choice>
                    <mc:Fallback>
                      <p:oleObj name="Equation" r:id="rId14" imgW="152280" imgH="228600" progId="Equation.DSMT4">
                        <p:embed/>
                        <p:pic>
                          <p:nvPicPr>
                            <p:cNvPr id="28" name="Object 27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63262" y="2389975"/>
                              <a:ext cx="430213" cy="6461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4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17040405"/>
                    </p:ext>
                  </p:extLst>
                </p:nvPr>
              </p:nvGraphicFramePr>
              <p:xfrm>
                <a:off x="5948824" y="2352292"/>
                <a:ext cx="435785" cy="6536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71" name="Equation" r:id="rId16" imgW="152280" imgH="228600" progId="Equation.DSMT4">
                        <p:embed/>
                      </p:oleObj>
                    </mc:Choice>
                    <mc:Fallback>
                      <p:oleObj name="Equation" r:id="rId16" imgW="152280" imgH="228600" progId="Equation.DSMT4">
                        <p:embed/>
                        <p:pic>
                          <p:nvPicPr>
                            <p:cNvPr id="29" name="Object 28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48824" y="2352292"/>
                              <a:ext cx="435785" cy="6536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563415"/>
                </p:ext>
              </p:extLst>
            </p:nvPr>
          </p:nvGraphicFramePr>
          <p:xfrm>
            <a:off x="3822456" y="4493332"/>
            <a:ext cx="1153732" cy="48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2" name="Equation" r:id="rId18" imgW="419040" imgH="177480" progId="Equation.DSMT4">
                    <p:embed/>
                  </p:oleObj>
                </mc:Choice>
                <mc:Fallback>
                  <p:oleObj name="Equation" r:id="rId18" imgW="419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22456" y="4493332"/>
                          <a:ext cx="1153732" cy="489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07768"/>
              </p:ext>
            </p:extLst>
          </p:nvPr>
        </p:nvGraphicFramePr>
        <p:xfrm>
          <a:off x="7166065" y="3983151"/>
          <a:ext cx="18716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20" imgW="698400" imgH="419040" progId="Equation.DSMT4">
                  <p:embed/>
                </p:oleObj>
              </mc:Choice>
              <mc:Fallback>
                <p:oleObj name="Equation" r:id="rId20" imgW="69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66065" y="3983151"/>
                        <a:ext cx="1871662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2793399" y="2547512"/>
            <a:ext cx="3867007" cy="1238339"/>
            <a:chOff x="3145277" y="2223012"/>
            <a:chExt cx="3867007" cy="1238339"/>
          </a:xfrm>
        </p:grpSpPr>
        <p:grpSp>
          <p:nvGrpSpPr>
            <p:cNvPr id="40" name="Group 39"/>
            <p:cNvGrpSpPr/>
            <p:nvPr/>
          </p:nvGrpSpPr>
          <p:grpSpPr>
            <a:xfrm>
              <a:off x="3145277" y="2223012"/>
              <a:ext cx="3867007" cy="1238339"/>
              <a:chOff x="3145277" y="2223012"/>
              <a:chExt cx="3867007" cy="1238339"/>
            </a:xfrm>
          </p:grpSpPr>
          <p:sp>
            <p:nvSpPr>
              <p:cNvPr id="18" name="Flowchart: Connector 17"/>
              <p:cNvSpPr/>
              <p:nvPr/>
            </p:nvSpPr>
            <p:spPr>
              <a:xfrm>
                <a:off x="5634847" y="2861187"/>
                <a:ext cx="366784" cy="366784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3145277" y="2223012"/>
                <a:ext cx="3867007" cy="1238339"/>
                <a:chOff x="3145277" y="2223012"/>
                <a:chExt cx="3867007" cy="1238339"/>
              </a:xfrm>
            </p:grpSpPr>
            <p:sp>
              <p:nvSpPr>
                <p:cNvPr id="17" name="Flowchart: Connector 16"/>
                <p:cNvSpPr/>
                <p:nvPr/>
              </p:nvSpPr>
              <p:spPr>
                <a:xfrm>
                  <a:off x="3501063" y="2861187"/>
                  <a:ext cx="366784" cy="366784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 flipV="1">
                  <a:off x="3669707" y="3044579"/>
                  <a:ext cx="2148532" cy="3784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 flipV="1">
                  <a:off x="5818239" y="3027070"/>
                  <a:ext cx="974356" cy="1792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2288236"/>
                    </p:ext>
                  </p:extLst>
                </p:nvPr>
              </p:nvGraphicFramePr>
              <p:xfrm>
                <a:off x="4581465" y="3085585"/>
                <a:ext cx="338189" cy="3757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74" name="Equation" r:id="rId22" imgW="114120" imgH="126720" progId="Equation.DSMT4">
                        <p:embed/>
                      </p:oleObj>
                    </mc:Choice>
                    <mc:Fallback>
                      <p:oleObj name="Equation" r:id="rId22" imgW="114120" imgH="126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81465" y="3085585"/>
                              <a:ext cx="338189" cy="37576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7681593"/>
                    </p:ext>
                  </p:extLst>
                </p:nvPr>
              </p:nvGraphicFramePr>
              <p:xfrm>
                <a:off x="6572905" y="2436879"/>
                <a:ext cx="439379" cy="6276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75" name="Equation" r:id="rId24" imgW="177480" imgH="253800" progId="Equation.DSMT4">
                        <p:embed/>
                      </p:oleObj>
                    </mc:Choice>
                    <mc:Fallback>
                      <p:oleObj name="Equation" r:id="rId24" imgW="17748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72905" y="2436879"/>
                              <a:ext cx="439379" cy="62768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06357822"/>
                    </p:ext>
                  </p:extLst>
                </p:nvPr>
              </p:nvGraphicFramePr>
              <p:xfrm>
                <a:off x="3145277" y="2390214"/>
                <a:ext cx="466827" cy="6463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76" name="Equation" r:id="rId26" imgW="164880" imgH="228600" progId="Equation.DSMT4">
                        <p:embed/>
                      </p:oleObj>
                    </mc:Choice>
                    <mc:Fallback>
                      <p:oleObj name="Equation" r:id="rId26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5277" y="2390214"/>
                              <a:ext cx="466827" cy="6463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98154137"/>
                    </p:ext>
                  </p:extLst>
                </p:nvPr>
              </p:nvGraphicFramePr>
              <p:xfrm>
                <a:off x="5770123" y="2223012"/>
                <a:ext cx="457200" cy="638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77" name="Equation" r:id="rId28" imgW="457281" imgH="638280" progId="Equation.DSMT4">
                        <p:embed/>
                      </p:oleObj>
                    </mc:Choice>
                    <mc:Fallback>
                      <p:oleObj name="Equation" r:id="rId28" imgW="457281" imgH="638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70123" y="2223012"/>
                              <a:ext cx="457200" cy="6381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869969"/>
                </p:ext>
              </p:extLst>
            </p:nvPr>
          </p:nvGraphicFramePr>
          <p:xfrm>
            <a:off x="4346165" y="2548547"/>
            <a:ext cx="954224" cy="513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8" name="Equation" r:id="rId30" imgW="330120" imgH="177480" progId="Equation.DSMT4">
                    <p:embed/>
                  </p:oleObj>
                </mc:Choice>
                <mc:Fallback>
                  <p:oleObj name="Equation" r:id="rId30" imgW="330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346165" y="2548547"/>
                          <a:ext cx="954224" cy="513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856319"/>
              </p:ext>
            </p:extLst>
          </p:nvPr>
        </p:nvGraphicFramePr>
        <p:xfrm>
          <a:off x="95610" y="5457688"/>
          <a:ext cx="3898677" cy="96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32" imgW="1701720" imgH="419040" progId="Equation.DSMT4">
                  <p:embed/>
                </p:oleObj>
              </mc:Choice>
              <mc:Fallback>
                <p:oleObj name="Equation" r:id="rId32" imgW="1701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5610" y="5457688"/>
                        <a:ext cx="3898677" cy="960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7615"/>
              </p:ext>
            </p:extLst>
          </p:nvPr>
        </p:nvGraphicFramePr>
        <p:xfrm>
          <a:off x="4000640" y="5628821"/>
          <a:ext cx="1834021" cy="590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34" imgW="749160" imgH="241200" progId="Equation.DSMT4">
                  <p:embed/>
                </p:oleObj>
              </mc:Choice>
              <mc:Fallback>
                <p:oleObj name="Equation" r:id="rId34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000640" y="5628821"/>
                        <a:ext cx="1834021" cy="590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10395"/>
              </p:ext>
            </p:extLst>
          </p:nvPr>
        </p:nvGraphicFramePr>
        <p:xfrm>
          <a:off x="5834661" y="5485292"/>
          <a:ext cx="1340513" cy="96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36" imgW="596880" imgH="431640" progId="Equation.DSMT4">
                  <p:embed/>
                </p:oleObj>
              </mc:Choice>
              <mc:Fallback>
                <p:oleObj name="Equation" r:id="rId36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834661" y="5485292"/>
                        <a:ext cx="1340513" cy="969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19582"/>
              </p:ext>
            </p:extLst>
          </p:nvPr>
        </p:nvGraphicFramePr>
        <p:xfrm>
          <a:off x="7282441" y="5554433"/>
          <a:ext cx="1726754" cy="86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Equation" r:id="rId38" imgW="863280" imgH="431640" progId="Equation.DSMT4">
                  <p:embed/>
                </p:oleObj>
              </mc:Choice>
              <mc:Fallback>
                <p:oleObj name="Equation" r:id="rId38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82441" y="5554433"/>
                        <a:ext cx="1726754" cy="863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97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i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очечным зарядо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называют заряженное тело, размерами которого в условиях данной задачи можно пренебречь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260961"/>
            <a:ext cx="91440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Из обобщения опытных данных был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становлен фундаментальный закон природы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акон сохранения заряд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 любой замкнутой (электрически изолированной) системе сумма электрических зарядов остается постоянной при любых взаимодействиях внутри нее.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Полный электрический заряд (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стемы равен алгебраической сумме ее положительных и отрицательных зарядов (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</a:t>
            </a:r>
            <a:r>
              <a:rPr lang="ru-RU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88810"/>
              </p:ext>
            </p:extLst>
          </p:nvPr>
        </p:nvGraphicFramePr>
        <p:xfrm>
          <a:off x="3815242" y="3846284"/>
          <a:ext cx="1513516" cy="107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5242" y="3846284"/>
                        <a:ext cx="1513516" cy="107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484609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пыт показывает, чт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зноименны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электрические заряды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ритягиваютс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друг к другу, 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дноименны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тталкиваютс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668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1" cy="209394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549374"/>
            <a:ext cx="2787445" cy="2344889"/>
            <a:chOff x="0" y="2861187"/>
            <a:chExt cx="2787445" cy="2344889"/>
          </a:xfrm>
        </p:grpSpPr>
        <p:sp>
          <p:nvSpPr>
            <p:cNvPr id="9" name="TextBox 8"/>
            <p:cNvSpPr txBox="1"/>
            <p:nvPr/>
          </p:nvSpPr>
          <p:spPr>
            <a:xfrm>
              <a:off x="0" y="2861187"/>
              <a:ext cx="278744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580722" y="2953944"/>
              <a:ext cx="246" cy="161913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6065839"/>
                </p:ext>
              </p:extLst>
            </p:nvPr>
          </p:nvGraphicFramePr>
          <p:xfrm>
            <a:off x="267101" y="3391921"/>
            <a:ext cx="1928995" cy="102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0" name="Equation" r:id="rId4" imgW="812520" imgH="431640" progId="Equation.DSMT4">
                    <p:embed/>
                  </p:oleObj>
                </mc:Choice>
                <mc:Fallback>
                  <p:oleObj name="Equation" r:id="rId4" imgW="812520" imgH="4316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7101" y="3391921"/>
                          <a:ext cx="1928995" cy="1023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704706"/>
                </p:ext>
              </p:extLst>
            </p:nvPr>
          </p:nvGraphicFramePr>
          <p:xfrm>
            <a:off x="809625" y="4782213"/>
            <a:ext cx="84455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1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9625" y="4782213"/>
                          <a:ext cx="844550" cy="423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369760" y="2676119"/>
            <a:ext cx="24924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965594" y="2994469"/>
            <a:ext cx="3696939" cy="1108964"/>
            <a:chOff x="2957513" y="3101975"/>
            <a:chExt cx="3696939" cy="1108964"/>
          </a:xfrm>
        </p:grpSpPr>
        <p:sp>
          <p:nvSpPr>
            <p:cNvPr id="17" name="Flowchart: Connector 16"/>
            <p:cNvSpPr/>
            <p:nvPr/>
          </p:nvSpPr>
          <p:spPr>
            <a:xfrm>
              <a:off x="5277015" y="3610775"/>
              <a:ext cx="366784" cy="366784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/>
            <p:cNvSpPr/>
            <p:nvPr/>
          </p:nvSpPr>
          <p:spPr>
            <a:xfrm>
              <a:off x="3143231" y="3610775"/>
              <a:ext cx="366784" cy="366784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3311875" y="3794167"/>
              <a:ext cx="2148532" cy="3784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5460407" y="3776658"/>
              <a:ext cx="974356" cy="1792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877480"/>
                </p:ext>
              </p:extLst>
            </p:nvPr>
          </p:nvGraphicFramePr>
          <p:xfrm>
            <a:off x="4223633" y="3835173"/>
            <a:ext cx="338189" cy="375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2"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23633" y="3835173"/>
                          <a:ext cx="338189" cy="375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447857"/>
                </p:ext>
              </p:extLst>
            </p:nvPr>
          </p:nvGraphicFramePr>
          <p:xfrm>
            <a:off x="6215073" y="3186467"/>
            <a:ext cx="439379" cy="627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3" name="Equation" r:id="rId10" imgW="177480" imgH="253800" progId="Equation.DSMT4">
                    <p:embed/>
                  </p:oleObj>
                </mc:Choice>
                <mc:Fallback>
                  <p:oleObj name="Equation" r:id="rId10" imgW="177480" imgH="2538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15073" y="3186467"/>
                          <a:ext cx="439379" cy="627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6109393"/>
                </p:ext>
              </p:extLst>
            </p:nvPr>
          </p:nvGraphicFramePr>
          <p:xfrm>
            <a:off x="2957513" y="3101975"/>
            <a:ext cx="3587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4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57513" y="3101975"/>
                          <a:ext cx="358775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918402"/>
                </p:ext>
              </p:extLst>
            </p:nvPr>
          </p:nvGraphicFramePr>
          <p:xfrm>
            <a:off x="5495053" y="3147140"/>
            <a:ext cx="504001" cy="504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5" name="Equation" r:id="rId14" imgW="203040" imgH="203040" progId="Equation.DSMT4">
                    <p:embed/>
                  </p:oleObj>
                </mc:Choice>
                <mc:Fallback>
                  <p:oleObj name="Equation" r:id="rId14" imgW="203040" imgH="20304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95053" y="3147140"/>
                          <a:ext cx="504001" cy="5040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44611"/>
              </p:ext>
            </p:extLst>
          </p:nvPr>
        </p:nvGraphicFramePr>
        <p:xfrm>
          <a:off x="6790670" y="2970213"/>
          <a:ext cx="19812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16" imgW="723600" imgH="419040" progId="Equation.DSMT4">
                  <p:embed/>
                </p:oleObj>
              </mc:Choice>
              <mc:Fallback>
                <p:oleObj name="Equation" r:id="rId16" imgW="723600" imgH="4190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90670" y="2970213"/>
                        <a:ext cx="1981200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468488" y="5087938"/>
            <a:ext cx="1178375" cy="545873"/>
            <a:chOff x="5468488" y="5087938"/>
            <a:chExt cx="1178375" cy="545873"/>
          </a:xfrm>
        </p:grpSpPr>
        <p:cxnSp>
          <p:nvCxnSpPr>
            <p:cNvPr id="31" name="Straight Arrow Connector 30"/>
            <p:cNvCxnSpPr/>
            <p:nvPr/>
          </p:nvCxnSpPr>
          <p:spPr>
            <a:xfrm flipV="1">
              <a:off x="5468488" y="5615888"/>
              <a:ext cx="974356" cy="1792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591459"/>
                </p:ext>
              </p:extLst>
            </p:nvPr>
          </p:nvGraphicFramePr>
          <p:xfrm>
            <a:off x="6238875" y="5087938"/>
            <a:ext cx="407988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7" name="Equation" r:id="rId18" imgW="164880" imgH="203040" progId="Equation.DSMT4">
                    <p:embed/>
                  </p:oleObj>
                </mc:Choice>
                <mc:Fallback>
                  <p:oleObj name="Equation" r:id="rId18" imgW="164880" imgH="20304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38875" y="5087938"/>
                          <a:ext cx="407988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2924418" y="4116388"/>
            <a:ext cx="4097095" cy="558800"/>
            <a:chOff x="3522577" y="4148350"/>
            <a:chExt cx="4097095" cy="558800"/>
          </a:xfrm>
        </p:grpSpPr>
        <p:sp>
          <p:nvSpPr>
            <p:cNvPr id="36" name="Flowchart: Connector 35"/>
            <p:cNvSpPr/>
            <p:nvPr/>
          </p:nvSpPr>
          <p:spPr>
            <a:xfrm>
              <a:off x="3522577" y="4200627"/>
              <a:ext cx="366784" cy="366784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/>
            <p:cNvSpPr/>
            <p:nvPr/>
          </p:nvSpPr>
          <p:spPr>
            <a:xfrm>
              <a:off x="3896643" y="4214796"/>
              <a:ext cx="366784" cy="366784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430674"/>
                </p:ext>
              </p:extLst>
            </p:nvPr>
          </p:nvGraphicFramePr>
          <p:xfrm>
            <a:off x="4292272" y="4148350"/>
            <a:ext cx="33274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8" name="Equation" r:id="rId20" imgW="1358640" imgH="228600" progId="Equation.DSMT4">
                    <p:embed/>
                  </p:oleObj>
                </mc:Choice>
                <mc:Fallback>
                  <p:oleObj name="Equation" r:id="rId20" imgW="1358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292272" y="4148350"/>
                          <a:ext cx="33274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990962" y="4837288"/>
            <a:ext cx="2747231" cy="1212881"/>
            <a:chOff x="2990962" y="4837288"/>
            <a:chExt cx="2747231" cy="1212881"/>
          </a:xfrm>
        </p:grpSpPr>
        <p:sp>
          <p:nvSpPr>
            <p:cNvPr id="28" name="Flowchart: Connector 27"/>
            <p:cNvSpPr/>
            <p:nvPr/>
          </p:nvSpPr>
          <p:spPr>
            <a:xfrm>
              <a:off x="5285096" y="5450005"/>
              <a:ext cx="366784" cy="366784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lowchart: Connector 28"/>
            <p:cNvSpPr/>
            <p:nvPr/>
          </p:nvSpPr>
          <p:spPr>
            <a:xfrm>
              <a:off x="3151312" y="5450005"/>
              <a:ext cx="366784" cy="366784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 flipV="1">
              <a:off x="3319956" y="5633397"/>
              <a:ext cx="2148532" cy="3784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93996"/>
                </p:ext>
              </p:extLst>
            </p:nvPr>
          </p:nvGraphicFramePr>
          <p:xfrm>
            <a:off x="4231714" y="5674403"/>
            <a:ext cx="338189" cy="375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9" name="Equation" r:id="rId22" imgW="114120" imgH="126720" progId="Equation.DSMT4">
                    <p:embed/>
                  </p:oleObj>
                </mc:Choice>
                <mc:Fallback>
                  <p:oleObj name="Equation" r:id="rId22" imgW="114120" imgH="12672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31714" y="5674403"/>
                          <a:ext cx="338189" cy="375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993048"/>
                </p:ext>
              </p:extLst>
            </p:nvPr>
          </p:nvGraphicFramePr>
          <p:xfrm>
            <a:off x="2990962" y="4837288"/>
            <a:ext cx="430213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0" name="Equation" r:id="rId23" imgW="152280" imgH="228600" progId="Equation.DSMT4">
                    <p:embed/>
                  </p:oleObj>
                </mc:Choice>
                <mc:Fallback>
                  <p:oleObj name="Equation" r:id="rId23" imgW="152280" imgH="22860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990962" y="4837288"/>
                          <a:ext cx="430213" cy="646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329379"/>
                </p:ext>
              </p:extLst>
            </p:nvPr>
          </p:nvGraphicFramePr>
          <p:xfrm>
            <a:off x="5319093" y="4878774"/>
            <a:ext cx="419100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1" name="Equation" r:id="rId25" imgW="419080" imgH="638280" progId="Equation.DSMT4">
                    <p:embed/>
                  </p:oleObj>
                </mc:Choice>
                <mc:Fallback>
                  <p:oleObj name="Equation" r:id="rId25" imgW="419080" imgH="63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319093" y="4878774"/>
                          <a:ext cx="419100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08368"/>
              </p:ext>
            </p:extLst>
          </p:nvPr>
        </p:nvGraphicFramePr>
        <p:xfrm>
          <a:off x="1382713" y="5170488"/>
          <a:ext cx="16208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27" imgW="685800" imgH="393480" progId="Equation.DSMT4">
                  <p:embed/>
                </p:oleObj>
              </mc:Choice>
              <mc:Fallback>
                <p:oleObj name="Equation" r:id="rId27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82713" y="5170488"/>
                        <a:ext cx="16208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3823"/>
              </p:ext>
            </p:extLst>
          </p:nvPr>
        </p:nvGraphicFramePr>
        <p:xfrm>
          <a:off x="6790670" y="4976225"/>
          <a:ext cx="1822450" cy="107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29" imgW="711000" imgH="419040" progId="Equation.DSMT4">
                  <p:embed/>
                </p:oleObj>
              </mc:Choice>
              <mc:Fallback>
                <p:oleObj name="Equation" r:id="rId29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90670" y="4976225"/>
                        <a:ext cx="1822450" cy="1073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8621610" y="2922340"/>
            <a:ext cx="315914" cy="317842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2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5820"/>
              </p:ext>
            </p:extLst>
          </p:nvPr>
        </p:nvGraphicFramePr>
        <p:xfrm>
          <a:off x="2718995" y="548639"/>
          <a:ext cx="3706011" cy="203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3" imgW="1574640" imgH="863280" progId="Equation.DSMT4">
                  <p:embed/>
                </p:oleObj>
              </mc:Choice>
              <mc:Fallback>
                <p:oleObj name="Equation" r:id="rId3" imgW="15746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8995" y="548639"/>
                        <a:ext cx="3706011" cy="2032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46792"/>
              </p:ext>
            </p:extLst>
          </p:nvPr>
        </p:nvGraphicFramePr>
        <p:xfrm>
          <a:off x="3711083" y="2606387"/>
          <a:ext cx="1721834" cy="111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1083" y="2606387"/>
                        <a:ext cx="1721834" cy="1112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67835"/>
              </p:ext>
            </p:extLst>
          </p:nvPr>
        </p:nvGraphicFramePr>
        <p:xfrm>
          <a:off x="2724939" y="3743824"/>
          <a:ext cx="3694123" cy="103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4939" y="3743824"/>
                        <a:ext cx="3694123" cy="103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707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828398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0" y="2549374"/>
            <a:ext cx="2787445" cy="3282995"/>
            <a:chOff x="0" y="2861187"/>
            <a:chExt cx="2787445" cy="3282995"/>
          </a:xfrm>
        </p:grpSpPr>
        <p:sp>
          <p:nvSpPr>
            <p:cNvPr id="11" name="TextBox 10"/>
            <p:cNvSpPr txBox="1"/>
            <p:nvPr/>
          </p:nvSpPr>
          <p:spPr>
            <a:xfrm>
              <a:off x="0" y="2861187"/>
              <a:ext cx="2787445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580968" y="2953944"/>
              <a:ext cx="60801" cy="25995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808873"/>
                </p:ext>
              </p:extLst>
            </p:nvPr>
          </p:nvGraphicFramePr>
          <p:xfrm>
            <a:off x="609103" y="3312666"/>
            <a:ext cx="1494350" cy="2240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4" name="Equation" r:id="rId4" imgW="761760" imgH="1143000" progId="Equation.DSMT4">
                    <p:embed/>
                  </p:oleObj>
                </mc:Choice>
                <mc:Fallback>
                  <p:oleObj name="Equation" r:id="rId4" imgW="761760" imgH="11430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9103" y="3312666"/>
                          <a:ext cx="1494350" cy="22408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453251"/>
                </p:ext>
              </p:extLst>
            </p:nvPr>
          </p:nvGraphicFramePr>
          <p:xfrm>
            <a:off x="809323" y="5720319"/>
            <a:ext cx="84455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5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9323" y="5720319"/>
                          <a:ext cx="844550" cy="423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3325761" y="2216984"/>
            <a:ext cx="24924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6319954" y="1985878"/>
            <a:ext cx="2833242" cy="3783045"/>
            <a:chOff x="6047047" y="1890918"/>
            <a:chExt cx="2833242" cy="3783045"/>
          </a:xfrm>
        </p:grpSpPr>
        <p:cxnSp>
          <p:nvCxnSpPr>
            <p:cNvPr id="50" name="Straight Arrow Connector 49"/>
            <p:cNvCxnSpPr/>
            <p:nvPr/>
          </p:nvCxnSpPr>
          <p:spPr>
            <a:xfrm flipV="1">
              <a:off x="6047047" y="4498965"/>
              <a:ext cx="2669250" cy="1660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 flipV="1">
              <a:off x="7035314" y="2060752"/>
              <a:ext cx="19855" cy="361321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155983"/>
                </p:ext>
              </p:extLst>
            </p:nvPr>
          </p:nvGraphicFramePr>
          <p:xfrm>
            <a:off x="8347222" y="4507266"/>
            <a:ext cx="533067" cy="494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6" name="Equation" r:id="rId8" imgW="177480" imgH="164880" progId="Equation.DSMT4">
                    <p:embed/>
                  </p:oleObj>
                </mc:Choice>
                <mc:Fallback>
                  <p:oleObj name="Equation" r:id="rId8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47222" y="4507266"/>
                          <a:ext cx="533067" cy="4949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337787"/>
                </p:ext>
              </p:extLst>
            </p:nvPr>
          </p:nvGraphicFramePr>
          <p:xfrm>
            <a:off x="6560654" y="1890918"/>
            <a:ext cx="479060" cy="566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7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60654" y="1890918"/>
                          <a:ext cx="479060" cy="566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49626"/>
              </p:ext>
            </p:extLst>
          </p:nvPr>
        </p:nvGraphicFramePr>
        <p:xfrm>
          <a:off x="3152512" y="2637277"/>
          <a:ext cx="2479758" cy="62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12" imgW="952200" imgH="241200" progId="Equation.DSMT4">
                  <p:embed/>
                </p:oleObj>
              </mc:Choice>
              <mc:Fallback>
                <p:oleObj name="Equation" r:id="rId12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52512" y="2637277"/>
                        <a:ext cx="2479758" cy="628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68649"/>
              </p:ext>
            </p:extLst>
          </p:nvPr>
        </p:nvGraphicFramePr>
        <p:xfrm>
          <a:off x="2720763" y="3244813"/>
          <a:ext cx="3235767" cy="41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14" imgW="1371600" imgH="177480" progId="Equation.DSMT4">
                  <p:embed/>
                </p:oleObj>
              </mc:Choice>
              <mc:Fallback>
                <p:oleObj name="Equation" r:id="rId14" imgW="1371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20763" y="3244813"/>
                        <a:ext cx="3235767" cy="41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946629"/>
              </p:ext>
            </p:extLst>
          </p:nvPr>
        </p:nvGraphicFramePr>
        <p:xfrm>
          <a:off x="2642472" y="3646521"/>
          <a:ext cx="3814139" cy="50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16" imgW="1536480" imgH="203040" progId="Equation.DSMT4">
                  <p:embed/>
                </p:oleObj>
              </mc:Choice>
              <mc:Fallback>
                <p:oleObj name="Equation" r:id="rId16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42472" y="3646521"/>
                        <a:ext cx="3814139" cy="504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855"/>
              </p:ext>
            </p:extLst>
          </p:nvPr>
        </p:nvGraphicFramePr>
        <p:xfrm>
          <a:off x="3186113" y="4205288"/>
          <a:ext cx="275113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18" imgW="1091880" imgH="457200" progId="Equation.DSMT4">
                  <p:embed/>
                </p:oleObj>
              </mc:Choice>
              <mc:Fallback>
                <p:oleObj name="Equation" r:id="rId18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86113" y="4205288"/>
                        <a:ext cx="2751137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67609"/>
              </p:ext>
            </p:extLst>
          </p:nvPr>
        </p:nvGraphicFramePr>
        <p:xfrm>
          <a:off x="2615463" y="5471508"/>
          <a:ext cx="1689569" cy="101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20" imgW="698400" imgH="419040" progId="Equation.DSMT4">
                  <p:embed/>
                </p:oleObj>
              </mc:Choice>
              <mc:Fallback>
                <p:oleObj name="Equation" r:id="rId20" imgW="69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15463" y="5471508"/>
                        <a:ext cx="1689569" cy="101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27722"/>
              </p:ext>
            </p:extLst>
          </p:nvPr>
        </p:nvGraphicFramePr>
        <p:xfrm>
          <a:off x="4390159" y="5694488"/>
          <a:ext cx="1415140" cy="50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90159" y="5694488"/>
                        <a:ext cx="1415140" cy="503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6105832" y="2216984"/>
            <a:ext cx="2282375" cy="3474338"/>
            <a:chOff x="6105832" y="2216984"/>
            <a:chExt cx="2282375" cy="3474338"/>
          </a:xfrm>
        </p:grpSpPr>
        <p:grpSp>
          <p:nvGrpSpPr>
            <p:cNvPr id="48" name="Group 47"/>
            <p:cNvGrpSpPr/>
            <p:nvPr/>
          </p:nvGrpSpPr>
          <p:grpSpPr>
            <a:xfrm>
              <a:off x="6105832" y="2216984"/>
              <a:ext cx="2282375" cy="3474338"/>
              <a:chOff x="5832925" y="2122024"/>
              <a:chExt cx="2282375" cy="3474338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5832925" y="2500919"/>
                <a:ext cx="2282375" cy="3095443"/>
                <a:chOff x="6747206" y="2709427"/>
                <a:chExt cx="2282375" cy="3095443"/>
              </a:xfrm>
            </p:grpSpPr>
            <p:cxnSp>
              <p:nvCxnSpPr>
                <p:cNvPr id="28" name="Straight Arrow Connector 27"/>
                <p:cNvCxnSpPr/>
                <p:nvPr/>
              </p:nvCxnSpPr>
              <p:spPr>
                <a:xfrm flipH="1">
                  <a:off x="7959514" y="4724076"/>
                  <a:ext cx="18434" cy="81230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/>
                <p:nvPr/>
              </p:nvCxnSpPr>
              <p:spPr>
                <a:xfrm flipH="1" flipV="1">
                  <a:off x="7728927" y="3911772"/>
                  <a:ext cx="249022" cy="81843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/>
                <p:cNvCxnSpPr/>
                <p:nvPr/>
              </p:nvCxnSpPr>
              <p:spPr>
                <a:xfrm>
                  <a:off x="7995463" y="4707473"/>
                  <a:ext cx="807175" cy="222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19" name="Flowchart: Process 18"/>
                <p:cNvSpPr/>
                <p:nvPr/>
              </p:nvSpPr>
              <p:spPr>
                <a:xfrm>
                  <a:off x="6813754" y="2709427"/>
                  <a:ext cx="988142" cy="54692"/>
                </a:xfrm>
                <a:prstGeom prst="flowChartProcess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7293077" y="2764119"/>
                  <a:ext cx="14748" cy="2086246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7293077" y="2764119"/>
                  <a:ext cx="671052" cy="1874304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6" name="Flowchart: Connector 25"/>
                <p:cNvSpPr/>
                <p:nvPr/>
              </p:nvSpPr>
              <p:spPr>
                <a:xfrm>
                  <a:off x="7862723" y="4597788"/>
                  <a:ext cx="252577" cy="252577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Arc 35"/>
                <p:cNvSpPr/>
                <p:nvPr/>
              </p:nvSpPr>
              <p:spPr>
                <a:xfrm rot="7456673">
                  <a:off x="6747206" y="2860005"/>
                  <a:ext cx="914400" cy="914400"/>
                </a:xfrm>
                <a:prstGeom prst="arc">
                  <a:avLst>
                    <a:gd name="adj1" fmla="val 16200000"/>
                    <a:gd name="adj2" fmla="val 18908310"/>
                  </a:avLst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37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91106559"/>
                    </p:ext>
                  </p:extLst>
                </p:nvPr>
              </p:nvGraphicFramePr>
              <p:xfrm>
                <a:off x="7297444" y="3807242"/>
                <a:ext cx="407285" cy="3733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54" name="Equation" r:id="rId24" imgW="152280" imgH="139680" progId="Equation.DSMT4">
                        <p:embed/>
                      </p:oleObj>
                    </mc:Choice>
                    <mc:Fallback>
                      <p:oleObj name="Equation" r:id="rId24" imgW="15228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97444" y="3807242"/>
                              <a:ext cx="407285" cy="37334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16726086"/>
                    </p:ext>
                  </p:extLst>
                </p:nvPr>
              </p:nvGraphicFramePr>
              <p:xfrm>
                <a:off x="8049811" y="5267891"/>
                <a:ext cx="637663" cy="5369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55" name="Equation" r:id="rId26" imgW="241200" imgH="203040" progId="Equation.DSMT4">
                        <p:embed/>
                      </p:oleObj>
                    </mc:Choice>
                    <mc:Fallback>
                      <p:oleObj name="Equation" r:id="rId26" imgW="2412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49811" y="5267891"/>
                              <a:ext cx="637663" cy="53697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30593150"/>
                    </p:ext>
                  </p:extLst>
                </p:nvPr>
              </p:nvGraphicFramePr>
              <p:xfrm>
                <a:off x="8575694" y="4070577"/>
                <a:ext cx="453887" cy="5586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56" name="Equation" r:id="rId28" imgW="164880" imgH="203040" progId="Equation.DSMT4">
                        <p:embed/>
                      </p:oleObj>
                    </mc:Choice>
                    <mc:Fallback>
                      <p:oleObj name="Equation" r:id="rId28" imgW="16488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75694" y="4070577"/>
                              <a:ext cx="453887" cy="55863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21492389"/>
                    </p:ext>
                  </p:extLst>
                </p:nvPr>
              </p:nvGraphicFramePr>
              <p:xfrm>
                <a:off x="7626013" y="3247224"/>
                <a:ext cx="441187" cy="6417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57" name="Equation" r:id="rId30" imgW="139680" imgH="203040" progId="Equation.DSMT4">
                        <p:embed/>
                      </p:oleObj>
                    </mc:Choice>
                    <mc:Fallback>
                      <p:oleObj name="Equation" r:id="rId30" imgW="13968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26013" y="3247224"/>
                              <a:ext cx="441187" cy="64172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5" name="Straight Arrow Connector 44"/>
              <p:cNvCxnSpPr/>
              <p:nvPr/>
            </p:nvCxnSpPr>
            <p:spPr>
              <a:xfrm flipV="1">
                <a:off x="6932325" y="2860142"/>
                <a:ext cx="956031" cy="1579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2435387"/>
                  </p:ext>
                </p:extLst>
              </p:nvPr>
            </p:nvGraphicFramePr>
            <p:xfrm>
              <a:off x="7361901" y="2122024"/>
              <a:ext cx="464005" cy="618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8" name="Equation" r:id="rId32" imgW="152280" imgH="203040" progId="Equation.DSMT4">
                      <p:embed/>
                    </p:oleObj>
                  </mc:Choice>
                  <mc:Fallback>
                    <p:oleObj name="Equation" r:id="rId32" imgW="1522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7361901" y="2122024"/>
                            <a:ext cx="464005" cy="618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196375"/>
                </p:ext>
              </p:extLst>
            </p:nvPr>
          </p:nvGraphicFramePr>
          <p:xfrm>
            <a:off x="6818515" y="4152655"/>
            <a:ext cx="359369" cy="467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9" name="Equation" r:id="rId34" imgW="126720" imgH="164880" progId="Equation.DSMT4">
                    <p:embed/>
                  </p:oleObj>
                </mc:Choice>
                <mc:Fallback>
                  <p:oleObj name="Equation" r:id="rId34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818515" y="4152655"/>
                          <a:ext cx="359369" cy="467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72532"/>
              </p:ext>
            </p:extLst>
          </p:nvPr>
        </p:nvGraphicFramePr>
        <p:xfrm>
          <a:off x="3388397" y="548639"/>
          <a:ext cx="2367207" cy="44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8397" y="548639"/>
                        <a:ext cx="2367207" cy="442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66664"/>
              </p:ext>
            </p:extLst>
          </p:nvPr>
        </p:nvGraphicFramePr>
        <p:xfrm>
          <a:off x="3388397" y="991090"/>
          <a:ext cx="2135820" cy="102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876240" imgH="419040" progId="Equation.DSMT4">
                  <p:embed/>
                </p:oleObj>
              </mc:Choice>
              <mc:Fallback>
                <p:oleObj name="Equation" r:id="rId5" imgW="87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8397" y="991090"/>
                        <a:ext cx="2135820" cy="1021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809307"/>
              </p:ext>
            </p:extLst>
          </p:nvPr>
        </p:nvGraphicFramePr>
        <p:xfrm>
          <a:off x="2695925" y="2062259"/>
          <a:ext cx="4429476" cy="99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1981080" imgH="444240" progId="Equation.DSMT4">
                  <p:embed/>
                </p:oleObj>
              </mc:Choice>
              <mc:Fallback>
                <p:oleObj name="Equation" r:id="rId7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5925" y="2062259"/>
                        <a:ext cx="4429476" cy="993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50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39"/>
            <a:ext cx="9144000" cy="166138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549374"/>
            <a:ext cx="2787445" cy="2692347"/>
            <a:chOff x="0" y="2861187"/>
            <a:chExt cx="2787445" cy="2692347"/>
          </a:xfrm>
        </p:grpSpPr>
        <p:sp>
          <p:nvSpPr>
            <p:cNvPr id="9" name="TextBox 8"/>
            <p:cNvSpPr txBox="1"/>
            <p:nvPr/>
          </p:nvSpPr>
          <p:spPr>
            <a:xfrm>
              <a:off x="0" y="2861187"/>
              <a:ext cx="2787445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80968" y="2953944"/>
              <a:ext cx="60801" cy="259959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243953"/>
                </p:ext>
              </p:extLst>
            </p:nvPr>
          </p:nvGraphicFramePr>
          <p:xfrm>
            <a:off x="584891" y="3218783"/>
            <a:ext cx="1617662" cy="169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" name="Equation" r:id="rId4" imgW="825480" imgH="863280" progId="Equation.DSMT4">
                    <p:embed/>
                  </p:oleObj>
                </mc:Choice>
                <mc:Fallback>
                  <p:oleObj name="Equation" r:id="rId4" imgW="825480" imgH="86328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4891" y="3218783"/>
                          <a:ext cx="1617662" cy="1693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508084"/>
                </p:ext>
              </p:extLst>
            </p:nvPr>
          </p:nvGraphicFramePr>
          <p:xfrm>
            <a:off x="898525" y="5058438"/>
            <a:ext cx="78422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8" name="Equation" r:id="rId6" imgW="330120" imgH="177480" progId="Equation.DSMT4">
                    <p:embed/>
                  </p:oleObj>
                </mc:Choice>
                <mc:Fallback>
                  <p:oleObj name="Equation" r:id="rId6" imgW="330120" imgH="17748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98525" y="5058438"/>
                          <a:ext cx="784225" cy="423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325761" y="2216984"/>
            <a:ext cx="24924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69831"/>
              </p:ext>
            </p:extLst>
          </p:nvPr>
        </p:nvGraphicFramePr>
        <p:xfrm>
          <a:off x="3020867" y="2774267"/>
          <a:ext cx="2223075" cy="61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0867" y="2774267"/>
                        <a:ext cx="2223075" cy="617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87777"/>
              </p:ext>
            </p:extLst>
          </p:nvPr>
        </p:nvGraphicFramePr>
        <p:xfrm>
          <a:off x="2857500" y="3332163"/>
          <a:ext cx="2549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10" imgW="1041120" imgH="419040" progId="Equation.DSMT4">
                  <p:embed/>
                </p:oleObj>
              </mc:Choice>
              <mc:Fallback>
                <p:oleObj name="Equation" r:id="rId10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7500" y="3332163"/>
                        <a:ext cx="254952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366990"/>
              </p:ext>
            </p:extLst>
          </p:nvPr>
        </p:nvGraphicFramePr>
        <p:xfrm>
          <a:off x="5477080" y="3541898"/>
          <a:ext cx="2179195" cy="60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7080" y="3541898"/>
                        <a:ext cx="2179195" cy="605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89582"/>
              </p:ext>
            </p:extLst>
          </p:nvPr>
        </p:nvGraphicFramePr>
        <p:xfrm>
          <a:off x="4218936" y="4428376"/>
          <a:ext cx="2007602" cy="5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8936" y="4428376"/>
                        <a:ext cx="2007602" cy="5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73032"/>
              </p:ext>
            </p:extLst>
          </p:nvPr>
        </p:nvGraphicFramePr>
        <p:xfrm>
          <a:off x="2836181" y="5074624"/>
          <a:ext cx="5345929" cy="62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16" imgW="2158920" imgH="253800" progId="Equation.DSMT4">
                  <p:embed/>
                </p:oleObj>
              </mc:Choice>
              <mc:Fallback>
                <p:oleObj name="Equation" r:id="rId16" imgW="2158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36181" y="5074624"/>
                        <a:ext cx="5345929" cy="628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0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221052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9496" y="2722945"/>
            <a:ext cx="2787445" cy="2306255"/>
            <a:chOff x="0" y="2861187"/>
            <a:chExt cx="2787445" cy="2306255"/>
          </a:xfrm>
        </p:grpSpPr>
        <p:sp>
          <p:nvSpPr>
            <p:cNvPr id="9" name="TextBox 8"/>
            <p:cNvSpPr txBox="1"/>
            <p:nvPr/>
          </p:nvSpPr>
          <p:spPr>
            <a:xfrm>
              <a:off x="0" y="2861187"/>
              <a:ext cx="278744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80968" y="2953944"/>
              <a:ext cx="56246" cy="162356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489516"/>
                </p:ext>
              </p:extLst>
            </p:nvPr>
          </p:nvGraphicFramePr>
          <p:xfrm>
            <a:off x="33184" y="3395203"/>
            <a:ext cx="2514600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name="Equation" r:id="rId4" imgW="1282680" imgH="482400" progId="Equation.DSMT4">
                    <p:embed/>
                  </p:oleObj>
                </mc:Choice>
                <mc:Fallback>
                  <p:oleObj name="Equation" r:id="rId4" imgW="1282680" imgH="4824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184" y="3395203"/>
                          <a:ext cx="2514600" cy="946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564146"/>
                </p:ext>
              </p:extLst>
            </p:nvPr>
          </p:nvGraphicFramePr>
          <p:xfrm>
            <a:off x="384842" y="4562605"/>
            <a:ext cx="1809750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4" name="Equation" r:id="rId6" imgW="761760" imgH="253800" progId="Equation.DSMT4">
                    <p:embed/>
                  </p:oleObj>
                </mc:Choice>
                <mc:Fallback>
                  <p:oleObj name="Equation" r:id="rId6" imgW="761760" imgH="2538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4842" y="4562605"/>
                          <a:ext cx="1809750" cy="604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340509" y="2267451"/>
            <a:ext cx="24924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49281"/>
              </p:ext>
            </p:extLst>
          </p:nvPr>
        </p:nvGraphicFramePr>
        <p:xfrm>
          <a:off x="3100848" y="2765183"/>
          <a:ext cx="1610595" cy="69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00848" y="2765183"/>
                        <a:ext cx="1610595" cy="690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53691"/>
              </p:ext>
            </p:extLst>
          </p:nvPr>
        </p:nvGraphicFramePr>
        <p:xfrm>
          <a:off x="2963656" y="3247502"/>
          <a:ext cx="2689920" cy="74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10" imgW="914400" imgH="253800" progId="Equation.DSMT4">
                  <p:embed/>
                </p:oleObj>
              </mc:Choice>
              <mc:Fallback>
                <p:oleObj name="Equation" r:id="rId10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3656" y="3247502"/>
                        <a:ext cx="2689920" cy="74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5515897" y="2759894"/>
            <a:ext cx="560438" cy="123480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6209071" y="3243804"/>
            <a:ext cx="877529" cy="266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35839"/>
              </p:ext>
            </p:extLst>
          </p:nvPr>
        </p:nvGraphicFramePr>
        <p:xfrm>
          <a:off x="2815623" y="4222934"/>
          <a:ext cx="3393448" cy="68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2" imgW="1257120" imgH="253800" progId="Equation.DSMT4">
                  <p:embed/>
                </p:oleObj>
              </mc:Choice>
              <mc:Fallback>
                <p:oleObj name="Equation" r:id="rId12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5623" y="4222934"/>
                        <a:ext cx="3393448" cy="685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01401"/>
              </p:ext>
            </p:extLst>
          </p:nvPr>
        </p:nvGraphicFramePr>
        <p:xfrm>
          <a:off x="6209071" y="4082345"/>
          <a:ext cx="2423089" cy="96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14" imgW="1054080" imgH="419040" progId="Equation.DSMT4">
                  <p:embed/>
                </p:oleObj>
              </mc:Choice>
              <mc:Fallback>
                <p:oleObj name="Equation" r:id="rId14" imgW="105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09071" y="4082345"/>
                        <a:ext cx="2423089" cy="963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65296"/>
              </p:ext>
            </p:extLst>
          </p:nvPr>
        </p:nvGraphicFramePr>
        <p:xfrm>
          <a:off x="3145375" y="5089040"/>
          <a:ext cx="4741043" cy="97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16" imgW="2158920" imgH="444240" progId="Equation.DSMT4">
                  <p:embed/>
                </p:oleObj>
              </mc:Choice>
              <mc:Fallback>
                <p:oleObj name="Equation" r:id="rId16" imgW="2158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5375" y="5089040"/>
                        <a:ext cx="4741043" cy="97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25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48639"/>
            <a:ext cx="9144001" cy="215708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79374" y="2731147"/>
            <a:ext cx="2840806" cy="2769541"/>
            <a:chOff x="-53361" y="2861187"/>
            <a:chExt cx="2840806" cy="2769541"/>
          </a:xfrm>
        </p:grpSpPr>
        <p:sp>
          <p:nvSpPr>
            <p:cNvPr id="9" name="TextBox 8"/>
            <p:cNvSpPr txBox="1"/>
            <p:nvPr/>
          </p:nvSpPr>
          <p:spPr>
            <a:xfrm>
              <a:off x="0" y="2861187"/>
              <a:ext cx="2787445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683532" y="2963129"/>
              <a:ext cx="4964" cy="20255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297868"/>
                </p:ext>
              </p:extLst>
            </p:nvPr>
          </p:nvGraphicFramePr>
          <p:xfrm>
            <a:off x="-53361" y="3300958"/>
            <a:ext cx="2689225" cy="1443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4" name="Equation" r:id="rId4" imgW="1371600" imgH="736560" progId="Equation.DSMT4">
                    <p:embed/>
                  </p:oleObj>
                </mc:Choice>
                <mc:Fallback>
                  <p:oleObj name="Equation" r:id="rId4" imgW="1371600" imgH="73656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53361" y="3300958"/>
                          <a:ext cx="2689225" cy="1443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5291494"/>
                </p:ext>
              </p:extLst>
            </p:nvPr>
          </p:nvGraphicFramePr>
          <p:xfrm>
            <a:off x="22840" y="5025890"/>
            <a:ext cx="2744788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5" name="Equation" r:id="rId6" imgW="1155600" imgH="253800" progId="Equation.DSMT4">
                    <p:embed/>
                  </p:oleObj>
                </mc:Choice>
                <mc:Fallback>
                  <p:oleObj name="Equation" r:id="rId6" imgW="1155600" imgH="2538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840" y="5025890"/>
                          <a:ext cx="2744788" cy="604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679723" y="2345321"/>
            <a:ext cx="24924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75023"/>
              </p:ext>
            </p:extLst>
          </p:nvPr>
        </p:nvGraphicFramePr>
        <p:xfrm>
          <a:off x="3060025" y="2947131"/>
          <a:ext cx="1060576" cy="92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8" imgW="495000" imgH="431640" progId="Equation.DSMT4">
                  <p:embed/>
                </p:oleObj>
              </mc:Choice>
              <mc:Fallback>
                <p:oleObj name="Equation" r:id="rId8" imgW="495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0025" y="2947131"/>
                        <a:ext cx="1060576" cy="924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27917"/>
              </p:ext>
            </p:extLst>
          </p:nvPr>
        </p:nvGraphicFramePr>
        <p:xfrm>
          <a:off x="3060025" y="3700828"/>
          <a:ext cx="1122846" cy="99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0" imgW="444240" imgH="393480" progId="Equation.DSMT4">
                  <p:embed/>
                </p:oleObj>
              </mc:Choice>
              <mc:Fallback>
                <p:oleObj name="Equation" r:id="rId10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0025" y="3700828"/>
                        <a:ext cx="1122846" cy="994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4182871" y="2905072"/>
            <a:ext cx="556216" cy="184014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4916068" y="3700828"/>
            <a:ext cx="530942" cy="2900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57172"/>
              </p:ext>
            </p:extLst>
          </p:nvPr>
        </p:nvGraphicFramePr>
        <p:xfrm>
          <a:off x="5623991" y="3362026"/>
          <a:ext cx="1747235" cy="106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2" imgW="711000" imgH="431640" progId="Equation.DSMT4">
                  <p:embed/>
                </p:oleObj>
              </mc:Choice>
              <mc:Fallback>
                <p:oleObj name="Equation" r:id="rId12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23991" y="3362026"/>
                        <a:ext cx="1747235" cy="1060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3470"/>
              </p:ext>
            </p:extLst>
          </p:nvPr>
        </p:nvGraphicFramePr>
        <p:xfrm>
          <a:off x="7483674" y="3341816"/>
          <a:ext cx="1660326" cy="100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14" imgW="711000" imgH="431640" progId="Equation.DSMT4">
                  <p:embed/>
                </p:oleObj>
              </mc:Choice>
              <mc:Fallback>
                <p:oleObj name="Equation" r:id="rId14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83674" y="3341816"/>
                        <a:ext cx="1660326" cy="1008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42718"/>
              </p:ext>
            </p:extLst>
          </p:nvPr>
        </p:nvGraphicFramePr>
        <p:xfrm>
          <a:off x="3120757" y="4783681"/>
          <a:ext cx="4965909" cy="97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16" imgW="2336760" imgH="457200" progId="Equation.DSMT4">
                  <p:embed/>
                </p:oleObj>
              </mc:Choice>
              <mc:Fallback>
                <p:oleObj name="Equation" r:id="rId16" imgW="2336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20757" y="4783681"/>
                        <a:ext cx="4965909" cy="971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61266"/>
              </p:ext>
            </p:extLst>
          </p:nvPr>
        </p:nvGraphicFramePr>
        <p:xfrm>
          <a:off x="2882644" y="5816434"/>
          <a:ext cx="5128731" cy="56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18" imgW="2286000" imgH="253800" progId="Equation.DSMT4">
                  <p:embed/>
                </p:oleObj>
              </mc:Choice>
              <mc:Fallback>
                <p:oleObj name="Equation" r:id="rId18" imgW="2286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82644" y="5816434"/>
                        <a:ext cx="5128731" cy="56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71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303873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3304888"/>
            <a:ext cx="2787445" cy="3601463"/>
            <a:chOff x="0" y="2861187"/>
            <a:chExt cx="2787445" cy="3601463"/>
          </a:xfrm>
        </p:grpSpPr>
        <p:sp>
          <p:nvSpPr>
            <p:cNvPr id="9" name="TextBox 8"/>
            <p:cNvSpPr txBox="1"/>
            <p:nvPr/>
          </p:nvSpPr>
          <p:spPr>
            <a:xfrm>
              <a:off x="0" y="2861187"/>
              <a:ext cx="2787445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669458" y="2963129"/>
              <a:ext cx="14074" cy="272664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965231"/>
                </p:ext>
              </p:extLst>
            </p:nvPr>
          </p:nvGraphicFramePr>
          <p:xfrm>
            <a:off x="549176" y="3322217"/>
            <a:ext cx="1419225" cy="223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0" name="Equation" r:id="rId4" imgW="723600" imgH="1143000" progId="Equation.DSMT4">
                    <p:embed/>
                  </p:oleObj>
                </mc:Choice>
                <mc:Fallback>
                  <p:oleObj name="Equation" r:id="rId4" imgW="723600" imgH="11430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9176" y="3322217"/>
                          <a:ext cx="1419225" cy="2238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005358"/>
                </p:ext>
              </p:extLst>
            </p:nvPr>
          </p:nvGraphicFramePr>
          <p:xfrm>
            <a:off x="623230" y="5689773"/>
            <a:ext cx="770492" cy="77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1" name="Equation" r:id="rId6" imgW="431640" imgH="431640" progId="Equation.DSMT4">
                    <p:embed/>
                  </p:oleObj>
                </mc:Choice>
                <mc:Fallback>
                  <p:oleObj name="Equation" r:id="rId6" imgW="431640" imgH="4316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3230" y="5689773"/>
                          <a:ext cx="770492" cy="7728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600349" y="3503060"/>
            <a:ext cx="24924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248698"/>
              </p:ext>
            </p:extLst>
          </p:nvPr>
        </p:nvGraphicFramePr>
        <p:xfrm>
          <a:off x="2872891" y="3904129"/>
          <a:ext cx="1764968" cy="10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8" imgW="723600" imgH="431640" progId="Equation.DSMT4">
                  <p:embed/>
                </p:oleObj>
              </mc:Choice>
              <mc:Fallback>
                <p:oleObj name="Equation" r:id="rId8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2891" y="3904129"/>
                        <a:ext cx="1764968" cy="105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327521"/>
              </p:ext>
            </p:extLst>
          </p:nvPr>
        </p:nvGraphicFramePr>
        <p:xfrm>
          <a:off x="2866622" y="4928899"/>
          <a:ext cx="1686893" cy="102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0" imgW="711000" imgH="431640" progId="Equation.DSMT4">
                  <p:embed/>
                </p:oleObj>
              </mc:Choice>
              <mc:Fallback>
                <p:oleObj name="Equation" r:id="rId10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6622" y="4928899"/>
                        <a:ext cx="1686893" cy="102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4637859" y="3995503"/>
            <a:ext cx="450335" cy="195758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13095"/>
              </p:ext>
            </p:extLst>
          </p:nvPr>
        </p:nvGraphicFramePr>
        <p:xfrm>
          <a:off x="5172538" y="4469108"/>
          <a:ext cx="3453811" cy="108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2" imgW="1371600" imgH="431640" progId="Equation.DSMT4">
                  <p:embed/>
                </p:oleObj>
              </mc:Choice>
              <mc:Fallback>
                <p:oleObj name="Equation" r:id="rId12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2538" y="4469108"/>
                        <a:ext cx="3453811" cy="108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614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41237"/>
              </p:ext>
            </p:extLst>
          </p:nvPr>
        </p:nvGraphicFramePr>
        <p:xfrm>
          <a:off x="3660156" y="548639"/>
          <a:ext cx="1823689" cy="96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0156" y="548639"/>
                        <a:ext cx="1823689" cy="968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40755"/>
              </p:ext>
            </p:extLst>
          </p:nvPr>
        </p:nvGraphicFramePr>
        <p:xfrm>
          <a:off x="3030458" y="1542893"/>
          <a:ext cx="3083084" cy="99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1333440" imgH="431640" progId="Equation.DSMT4">
                  <p:embed/>
                </p:oleObj>
              </mc:Choice>
              <mc:Fallback>
                <p:oleObj name="Equation" r:id="rId5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0458" y="1542893"/>
                        <a:ext cx="3083084" cy="99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41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48639"/>
            <a:ext cx="9144001" cy="176333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-1" y="2337392"/>
            <a:ext cx="2787445" cy="2251505"/>
            <a:chOff x="0" y="2861187"/>
            <a:chExt cx="2787445" cy="2251505"/>
          </a:xfrm>
        </p:grpSpPr>
        <p:sp>
          <p:nvSpPr>
            <p:cNvPr id="9" name="TextBox 8"/>
            <p:cNvSpPr txBox="1"/>
            <p:nvPr/>
          </p:nvSpPr>
          <p:spPr>
            <a:xfrm>
              <a:off x="0" y="2861187"/>
              <a:ext cx="278744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669459" y="2963129"/>
              <a:ext cx="14073" cy="16520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179052"/>
                </p:ext>
              </p:extLst>
            </p:nvPr>
          </p:nvGraphicFramePr>
          <p:xfrm>
            <a:off x="452439" y="3259058"/>
            <a:ext cx="1593850" cy="1368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2" name="Equation" r:id="rId4" imgW="812520" imgH="698400" progId="Equation.DSMT4">
                    <p:embed/>
                  </p:oleObj>
                </mc:Choice>
                <mc:Fallback>
                  <p:oleObj name="Equation" r:id="rId4" imgW="812520" imgH="6984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2439" y="3259058"/>
                          <a:ext cx="1593850" cy="1368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70753"/>
                </p:ext>
              </p:extLst>
            </p:nvPr>
          </p:nvGraphicFramePr>
          <p:xfrm>
            <a:off x="444706" y="4658667"/>
            <a:ext cx="18573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3" name="Equation" r:id="rId6" imgW="1041120" imgH="253800" progId="Equation.DSMT4">
                    <p:embed/>
                  </p:oleObj>
                </mc:Choice>
                <mc:Fallback>
                  <p:oleObj name="Equation" r:id="rId6" imgW="1041120" imgH="2538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4706" y="4658667"/>
                          <a:ext cx="1857375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674090" y="2193112"/>
            <a:ext cx="24924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72459"/>
              </p:ext>
            </p:extLst>
          </p:nvPr>
        </p:nvGraphicFramePr>
        <p:xfrm>
          <a:off x="3177302" y="4692728"/>
          <a:ext cx="1349744" cy="89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7302" y="4692728"/>
                        <a:ext cx="1349744" cy="89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87226"/>
              </p:ext>
            </p:extLst>
          </p:nvPr>
        </p:nvGraphicFramePr>
        <p:xfrm>
          <a:off x="3076484" y="3835497"/>
          <a:ext cx="1454650" cy="92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10" imgW="622080" imgH="393480" progId="Equation.DSMT4">
                  <p:embed/>
                </p:oleObj>
              </mc:Choice>
              <mc:Fallback>
                <p:oleObj name="Equation" r:id="rId10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6484" y="3835497"/>
                        <a:ext cx="1454650" cy="92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4182"/>
              </p:ext>
            </p:extLst>
          </p:nvPr>
        </p:nvGraphicFramePr>
        <p:xfrm>
          <a:off x="3410614" y="5572673"/>
          <a:ext cx="955779" cy="8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0614" y="5572673"/>
                        <a:ext cx="955779" cy="84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77492"/>
              </p:ext>
            </p:extLst>
          </p:nvPr>
        </p:nvGraphicFramePr>
        <p:xfrm>
          <a:off x="3528069" y="2458161"/>
          <a:ext cx="1673493" cy="94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14" imgW="698400" imgH="393480" progId="Equation.DSMT4">
                  <p:embed/>
                </p:oleObj>
              </mc:Choice>
              <mc:Fallback>
                <p:oleObj name="Equation" r:id="rId14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8069" y="2458161"/>
                        <a:ext cx="1673493" cy="943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244810"/>
              </p:ext>
            </p:extLst>
          </p:nvPr>
        </p:nvGraphicFramePr>
        <p:xfrm>
          <a:off x="5240261" y="2634105"/>
          <a:ext cx="1846339" cy="58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40261" y="2634105"/>
                        <a:ext cx="1846339" cy="58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99534"/>
              </p:ext>
            </p:extLst>
          </p:nvPr>
        </p:nvGraphicFramePr>
        <p:xfrm>
          <a:off x="3410614" y="3381872"/>
          <a:ext cx="4175461" cy="57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18" imgW="1854000" imgH="253800" progId="Equation.DSMT4">
                  <p:embed/>
                </p:oleObj>
              </mc:Choice>
              <mc:Fallback>
                <p:oleObj name="Equation" r:id="rId18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10614" y="3381872"/>
                        <a:ext cx="4175461" cy="57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/>
          <p:cNvSpPr/>
          <p:nvPr/>
        </p:nvSpPr>
        <p:spPr>
          <a:xfrm>
            <a:off x="4527046" y="3835497"/>
            <a:ext cx="674516" cy="258372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5369853" y="4982551"/>
            <a:ext cx="777081" cy="2413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66535"/>
              </p:ext>
            </p:extLst>
          </p:nvPr>
        </p:nvGraphicFramePr>
        <p:xfrm>
          <a:off x="6146934" y="4455854"/>
          <a:ext cx="1399683" cy="59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20" imgW="533160" imgH="228600" progId="Equation.DSMT4">
                  <p:embed/>
                </p:oleObj>
              </mc:Choice>
              <mc:Fallback>
                <p:oleObj name="Equation" r:id="rId20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46934" y="4455854"/>
                        <a:ext cx="1399683" cy="599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03455"/>
              </p:ext>
            </p:extLst>
          </p:nvPr>
        </p:nvGraphicFramePr>
        <p:xfrm>
          <a:off x="6452527" y="4897567"/>
          <a:ext cx="942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22" imgW="942930" imgH="838026" progId="Equation.DSMT4">
                  <p:embed/>
                </p:oleObj>
              </mc:Choice>
              <mc:Fallback>
                <p:oleObj name="Equation" r:id="rId22" imgW="942930" imgH="8380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52527" y="4897567"/>
                        <a:ext cx="9429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Brace 24"/>
          <p:cNvSpPr/>
          <p:nvPr/>
        </p:nvSpPr>
        <p:spPr>
          <a:xfrm>
            <a:off x="7395502" y="4455854"/>
            <a:ext cx="583375" cy="141400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>
            <a:off x="8255529" y="5017160"/>
            <a:ext cx="777081" cy="2413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35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 animBg="1"/>
      <p:bldP spid="22" grpId="0" animBg="1"/>
      <p:bldP spid="25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" y="548639"/>
            <a:ext cx="663692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Сила взаимодействия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двух точечных неподвижных электрических зарядов в вакууме прямо пропорциональна их величинам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обратно пропорциональна квадрату расстояния между ним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направлена вдоль прямой, соединяющей эти заряды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6925" y="576978"/>
            <a:ext cx="2447925" cy="22574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68077"/>
              </p:ext>
            </p:extLst>
          </p:nvPr>
        </p:nvGraphicFramePr>
        <p:xfrm>
          <a:off x="3578827" y="2614899"/>
          <a:ext cx="1986346" cy="90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8827" y="2614899"/>
                        <a:ext cx="1986346" cy="90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-1" y="3509203"/>
            <a:ext cx="9084851" cy="840103"/>
            <a:chOff x="-1" y="3509203"/>
            <a:chExt cx="9084851" cy="840103"/>
          </a:xfrm>
        </p:grpSpPr>
        <p:sp>
          <p:nvSpPr>
            <p:cNvPr id="9" name="Rectangle 8"/>
            <p:cNvSpPr/>
            <p:nvPr/>
          </p:nvSpPr>
          <p:spPr>
            <a:xfrm>
              <a:off x="-1" y="3687678"/>
              <a:ext cx="908485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где                                            коэффициент</a:t>
              </a:r>
              <a:r>
                <a:rPr lang="ro-RO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ропорциональности,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679849"/>
                </p:ext>
              </p:extLst>
            </p:nvPr>
          </p:nvGraphicFramePr>
          <p:xfrm>
            <a:off x="650550" y="3509203"/>
            <a:ext cx="3150387" cy="840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" name="Equation" r:id="rId6" imgW="1714320" imgH="457200" progId="Equation.DSMT4">
                    <p:embed/>
                  </p:oleObj>
                </mc:Choice>
                <mc:Fallback>
                  <p:oleObj name="Equation" r:id="rId6" imgW="17143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0550" y="3509203"/>
                          <a:ext cx="3150387" cy="840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-1" y="4305126"/>
            <a:ext cx="7890462" cy="925512"/>
            <a:chOff x="-1" y="4305126"/>
            <a:chExt cx="7890462" cy="925512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087039"/>
                </p:ext>
              </p:extLst>
            </p:nvPr>
          </p:nvGraphicFramePr>
          <p:xfrm>
            <a:off x="-1" y="4305126"/>
            <a:ext cx="3287713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7" name="Equation" r:id="rId8" imgW="1485720" imgH="419040" progId="Equation.DSMT4">
                    <p:embed/>
                  </p:oleObj>
                </mc:Choice>
                <mc:Fallback>
                  <p:oleObj name="Equation" r:id="rId8" imgW="14857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-1" y="4305126"/>
                          <a:ext cx="3287713" cy="925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3318461" y="4593218"/>
              <a:ext cx="4572000" cy="43088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электрическая постоянная.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0" y="5239676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Силы электростатического взаимодействия направлены вдоль линии, соединяющей взаимодействующие точечные заряды, равны по величине, но противоположны по направлению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30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47340"/>
              </p:ext>
            </p:extLst>
          </p:nvPr>
        </p:nvGraphicFramePr>
        <p:xfrm>
          <a:off x="3555615" y="641802"/>
          <a:ext cx="2032771" cy="56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5615" y="641802"/>
                        <a:ext cx="2032771" cy="562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94655"/>
              </p:ext>
            </p:extLst>
          </p:nvPr>
        </p:nvGraphicFramePr>
        <p:xfrm>
          <a:off x="2548856" y="1297887"/>
          <a:ext cx="4046288" cy="49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5" imgW="2070000" imgH="253800" progId="Equation.DSMT4">
                  <p:embed/>
                </p:oleObj>
              </mc:Choice>
              <mc:Fallback>
                <p:oleObj name="Equation" r:id="rId5" imgW="2070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8856" y="1297887"/>
                        <a:ext cx="4046288" cy="496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75899"/>
              </p:ext>
            </p:extLst>
          </p:nvPr>
        </p:nvGraphicFramePr>
        <p:xfrm>
          <a:off x="2099802" y="1946113"/>
          <a:ext cx="5337128" cy="49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7" imgW="2730240" imgH="253800" progId="Equation.DSMT4">
                  <p:embed/>
                </p:oleObj>
              </mc:Choice>
              <mc:Fallback>
                <p:oleObj name="Equation" r:id="rId7" imgW="273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9802" y="1946113"/>
                        <a:ext cx="5337128" cy="496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97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44000" cy="165279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176018"/>
            <a:ext cx="2787445" cy="2183257"/>
            <a:chOff x="0" y="2861187"/>
            <a:chExt cx="2787445" cy="2183257"/>
          </a:xfrm>
        </p:grpSpPr>
        <p:sp>
          <p:nvSpPr>
            <p:cNvPr id="9" name="TextBox 8"/>
            <p:cNvSpPr txBox="1"/>
            <p:nvPr/>
          </p:nvSpPr>
          <p:spPr>
            <a:xfrm>
              <a:off x="0" y="2861187"/>
              <a:ext cx="278744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669459" y="2963129"/>
              <a:ext cx="14073" cy="16520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087182"/>
                </p:ext>
              </p:extLst>
            </p:nvPr>
          </p:nvGraphicFramePr>
          <p:xfrm>
            <a:off x="539750" y="3295019"/>
            <a:ext cx="1419225" cy="1293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2" name="Equation" r:id="rId4" imgW="723600" imgH="660240" progId="Equation.DSMT4">
                    <p:embed/>
                  </p:oleObj>
                </mc:Choice>
                <mc:Fallback>
                  <p:oleObj name="Equation" r:id="rId4" imgW="723600" imgH="6602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9750" y="3295019"/>
                          <a:ext cx="1419225" cy="1293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284984"/>
                </p:ext>
              </p:extLst>
            </p:nvPr>
          </p:nvGraphicFramePr>
          <p:xfrm>
            <a:off x="1055688" y="4726944"/>
            <a:ext cx="6334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3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55688" y="4726944"/>
                          <a:ext cx="633412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853577" y="2108347"/>
            <a:ext cx="24924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79158"/>
              </p:ext>
            </p:extLst>
          </p:nvPr>
        </p:nvGraphicFramePr>
        <p:xfrm>
          <a:off x="2922632" y="2569712"/>
          <a:ext cx="1665805" cy="46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2632" y="2569712"/>
                        <a:ext cx="1665805" cy="46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173"/>
              </p:ext>
            </p:extLst>
          </p:nvPr>
        </p:nvGraphicFramePr>
        <p:xfrm>
          <a:off x="2977674" y="2981219"/>
          <a:ext cx="1169334" cy="92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10" imgW="545760" imgH="431640" progId="Equation.DSMT4">
                  <p:embed/>
                </p:oleObj>
              </mc:Choice>
              <mc:Fallback>
                <p:oleObj name="Equation" r:id="rId10" imgW="545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7674" y="2981219"/>
                        <a:ext cx="1169334" cy="924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4671"/>
              </p:ext>
            </p:extLst>
          </p:nvPr>
        </p:nvGraphicFramePr>
        <p:xfrm>
          <a:off x="2883641" y="3898207"/>
          <a:ext cx="1228576" cy="88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12" imgW="596880" imgH="431640" progId="Equation.DSMT4">
                  <p:embed/>
                </p:oleObj>
              </mc:Choice>
              <mc:Fallback>
                <p:oleObj name="Equation" r:id="rId12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3641" y="3898207"/>
                        <a:ext cx="1228576" cy="88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4277032" y="3036137"/>
            <a:ext cx="311405" cy="175082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16477"/>
              </p:ext>
            </p:extLst>
          </p:nvPr>
        </p:nvGraphicFramePr>
        <p:xfrm>
          <a:off x="5436782" y="3392390"/>
          <a:ext cx="1489748" cy="9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14" imgW="672840" imgH="431640" progId="Equation.DSMT4">
                  <p:embed/>
                </p:oleObj>
              </mc:Choice>
              <mc:Fallback>
                <p:oleObj name="Equation" r:id="rId14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36782" y="3392390"/>
                        <a:ext cx="1489748" cy="9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>
            <a:off x="4718461" y="3735726"/>
            <a:ext cx="588297" cy="269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33182"/>
              </p:ext>
            </p:extLst>
          </p:nvPr>
        </p:nvGraphicFramePr>
        <p:xfrm>
          <a:off x="3165081" y="4835647"/>
          <a:ext cx="981927" cy="86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16" imgW="444240" imgH="393480" progId="Equation.DSMT4">
                  <p:embed/>
                </p:oleObj>
              </mc:Choice>
              <mc:Fallback>
                <p:oleObj name="Equation" r:id="rId16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65081" y="4835647"/>
                        <a:ext cx="981927" cy="869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9904"/>
              </p:ext>
            </p:extLst>
          </p:nvPr>
        </p:nvGraphicFramePr>
        <p:xfrm>
          <a:off x="3121475" y="5754037"/>
          <a:ext cx="1069138" cy="77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18" imgW="545760" imgH="393480" progId="Equation.DSMT4">
                  <p:embed/>
                </p:oleObj>
              </mc:Choice>
              <mc:Fallback>
                <p:oleObj name="Equation" r:id="rId18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21475" y="5754037"/>
                        <a:ext cx="1069138" cy="770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/>
          <p:cNvSpPr/>
          <p:nvPr/>
        </p:nvSpPr>
        <p:spPr>
          <a:xfrm>
            <a:off x="4277032" y="4836364"/>
            <a:ext cx="311405" cy="175082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4718461" y="5535953"/>
            <a:ext cx="588297" cy="269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74260"/>
              </p:ext>
            </p:extLst>
          </p:nvPr>
        </p:nvGraphicFramePr>
        <p:xfrm>
          <a:off x="5456904" y="5211098"/>
          <a:ext cx="1497297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20" imgW="634680" imgH="393480" progId="Equation.DSMT4">
                  <p:embed/>
                </p:oleObj>
              </mc:Choice>
              <mc:Fallback>
                <p:oleObj name="Equation" r:id="rId20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56904" y="5211098"/>
                        <a:ext cx="1497297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Brace 23"/>
          <p:cNvSpPr/>
          <p:nvPr/>
        </p:nvSpPr>
        <p:spPr>
          <a:xfrm>
            <a:off x="7086600" y="3256756"/>
            <a:ext cx="420329" cy="288266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>
            <a:off x="7821151" y="4517948"/>
            <a:ext cx="588297" cy="269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57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1" grpId="0" animBg="1"/>
      <p:bldP spid="22" grpId="0" animBg="1"/>
      <p:bldP spid="24" grpId="0" animBg="1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48928"/>
              </p:ext>
            </p:extLst>
          </p:nvPr>
        </p:nvGraphicFramePr>
        <p:xfrm>
          <a:off x="3168844" y="548639"/>
          <a:ext cx="2806311" cy="107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844" y="548639"/>
                        <a:ext cx="2806311" cy="107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56521"/>
              </p:ext>
            </p:extLst>
          </p:nvPr>
        </p:nvGraphicFramePr>
        <p:xfrm>
          <a:off x="3673348" y="1508893"/>
          <a:ext cx="1797301" cy="107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3348" y="1508893"/>
                        <a:ext cx="1797301" cy="107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47989"/>
              </p:ext>
            </p:extLst>
          </p:nvPr>
        </p:nvGraphicFramePr>
        <p:xfrm>
          <a:off x="3083155" y="2580967"/>
          <a:ext cx="2977686" cy="55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7" imgW="1358640" imgH="253800" progId="Equation.DSMT4">
                  <p:embed/>
                </p:oleObj>
              </mc:Choice>
              <mc:Fallback>
                <p:oleObj name="Equation" r:id="rId7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3155" y="2580967"/>
                        <a:ext cx="2977686" cy="556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49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" y="576978"/>
            <a:ext cx="9143829" cy="175606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245160"/>
            <a:ext cx="2787445" cy="2552450"/>
            <a:chOff x="0" y="2861187"/>
            <a:chExt cx="2787445" cy="2552450"/>
          </a:xfrm>
        </p:grpSpPr>
        <p:sp>
          <p:nvSpPr>
            <p:cNvPr id="9" name="TextBox 8"/>
            <p:cNvSpPr txBox="1"/>
            <p:nvPr/>
          </p:nvSpPr>
          <p:spPr>
            <a:xfrm>
              <a:off x="0" y="2861187"/>
              <a:ext cx="278744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</a:t>
              </a:r>
              <a:endParaRPr 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669459" y="2963129"/>
              <a:ext cx="14073" cy="16520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316383"/>
                </p:ext>
              </p:extLst>
            </p:nvPr>
          </p:nvGraphicFramePr>
          <p:xfrm>
            <a:off x="862013" y="3353212"/>
            <a:ext cx="1020762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6" name="Equation" r:id="rId4" imgW="520560" imgH="393480" progId="Equation.DSMT4">
                    <p:embed/>
                  </p:oleObj>
                </mc:Choice>
                <mc:Fallback>
                  <p:oleObj name="Equation" r:id="rId4" imgW="520560" imgH="393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2013" y="3353212"/>
                          <a:ext cx="1020762" cy="771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312409"/>
                </p:ext>
              </p:extLst>
            </p:nvPr>
          </p:nvGraphicFramePr>
          <p:xfrm>
            <a:off x="1010444" y="4643700"/>
            <a:ext cx="723900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7" name="Equation" r:id="rId6" imgW="406080" imgH="431640" progId="Equation.DSMT4">
                    <p:embed/>
                  </p:oleObj>
                </mc:Choice>
                <mc:Fallback>
                  <p:oleObj name="Equation" r:id="rId6" imgW="406080" imgH="4316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10444" y="4643700"/>
                          <a:ext cx="723900" cy="769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853577" y="2245160"/>
            <a:ext cx="24924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1" dirty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94888"/>
              </p:ext>
            </p:extLst>
          </p:nvPr>
        </p:nvGraphicFramePr>
        <p:xfrm>
          <a:off x="2845051" y="2703228"/>
          <a:ext cx="1608814" cy="42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5051" y="2703228"/>
                        <a:ext cx="1608814" cy="42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337348"/>
              </p:ext>
            </p:extLst>
          </p:nvPr>
        </p:nvGraphicFramePr>
        <p:xfrm>
          <a:off x="1598734" y="5607310"/>
          <a:ext cx="1255286" cy="94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8734" y="5607310"/>
                        <a:ext cx="1255286" cy="949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04839"/>
              </p:ext>
            </p:extLst>
          </p:nvPr>
        </p:nvGraphicFramePr>
        <p:xfrm>
          <a:off x="2976872" y="3215156"/>
          <a:ext cx="1169795" cy="97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12" imgW="520560" imgH="431640" progId="Equation.DSMT4">
                  <p:embed/>
                </p:oleObj>
              </mc:Choice>
              <mc:Fallback>
                <p:oleObj name="Equation" r:id="rId12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6872" y="3215156"/>
                        <a:ext cx="1169795" cy="970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25957"/>
              </p:ext>
            </p:extLst>
          </p:nvPr>
        </p:nvGraphicFramePr>
        <p:xfrm>
          <a:off x="2779303" y="4112665"/>
          <a:ext cx="1563305" cy="58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9303" y="4112665"/>
                        <a:ext cx="1563305" cy="58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4342608" y="3173107"/>
            <a:ext cx="450618" cy="150930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4847152" y="3820356"/>
            <a:ext cx="565593" cy="2061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93892"/>
              </p:ext>
            </p:extLst>
          </p:nvPr>
        </p:nvGraphicFramePr>
        <p:xfrm>
          <a:off x="5202954" y="2988411"/>
          <a:ext cx="1162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16" imgW="1161926" imgH="961968" progId="Equation.DSMT4">
                  <p:embed/>
                </p:oleObj>
              </mc:Choice>
              <mc:Fallback>
                <p:oleObj name="Equation" r:id="rId16" imgW="1161926" imgH="9619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02954" y="2988411"/>
                        <a:ext cx="11620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51221"/>
              </p:ext>
            </p:extLst>
          </p:nvPr>
        </p:nvGraphicFramePr>
        <p:xfrm>
          <a:off x="5278461" y="3994857"/>
          <a:ext cx="1086543" cy="90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18" imgW="520560" imgH="431640" progId="Equation.DSMT4">
                  <p:embed/>
                </p:oleObj>
              </mc:Choice>
              <mc:Fallback>
                <p:oleObj name="Equation" r:id="rId18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78461" y="3994857"/>
                        <a:ext cx="1086543" cy="901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Brace 22"/>
          <p:cNvSpPr/>
          <p:nvPr/>
        </p:nvSpPr>
        <p:spPr>
          <a:xfrm>
            <a:off x="6365004" y="2970536"/>
            <a:ext cx="446060" cy="20076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6973858" y="3836878"/>
            <a:ext cx="666803" cy="275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80887"/>
              </p:ext>
            </p:extLst>
          </p:nvPr>
        </p:nvGraphicFramePr>
        <p:xfrm>
          <a:off x="7640661" y="3534641"/>
          <a:ext cx="155098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20" imgW="711000" imgH="431640" progId="Equation.DSMT4">
                  <p:embed/>
                </p:oleObj>
              </mc:Choice>
              <mc:Fallback>
                <p:oleObj name="Equation" r:id="rId20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40661" y="3534641"/>
                        <a:ext cx="1550987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5575"/>
              </p:ext>
            </p:extLst>
          </p:nvPr>
        </p:nvGraphicFramePr>
        <p:xfrm>
          <a:off x="1598734" y="4907887"/>
          <a:ext cx="1331421" cy="82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22" imgW="634680" imgH="393480" progId="Equation.DSMT4">
                  <p:embed/>
                </p:oleObj>
              </mc:Choice>
              <mc:Fallback>
                <p:oleObj name="Equation" r:id="rId22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98734" y="4907887"/>
                        <a:ext cx="1331421" cy="825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Brace 26"/>
          <p:cNvSpPr/>
          <p:nvPr/>
        </p:nvSpPr>
        <p:spPr>
          <a:xfrm>
            <a:off x="2989835" y="4907887"/>
            <a:ext cx="204119" cy="161276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>
            <a:off x="3346784" y="5611207"/>
            <a:ext cx="565593" cy="2061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53216"/>
              </p:ext>
            </p:extLst>
          </p:nvPr>
        </p:nvGraphicFramePr>
        <p:xfrm>
          <a:off x="4048892" y="5058686"/>
          <a:ext cx="1523146" cy="90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24" imgW="660240" imgH="393480" progId="Equation.DSMT4">
                  <p:embed/>
                </p:oleObj>
              </mc:Choice>
              <mc:Fallback>
                <p:oleObj name="Equation" r:id="rId24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48892" y="5058686"/>
                        <a:ext cx="1523146" cy="908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981330"/>
              </p:ext>
            </p:extLst>
          </p:nvPr>
        </p:nvGraphicFramePr>
        <p:xfrm>
          <a:off x="4086925" y="5792448"/>
          <a:ext cx="1412602" cy="102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26" imgW="596880" imgH="431640" progId="Equation.DSMT4">
                  <p:embed/>
                </p:oleObj>
              </mc:Choice>
              <mc:Fallback>
                <p:oleObj name="Equation" r:id="rId26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86925" y="5792448"/>
                        <a:ext cx="1412602" cy="1021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Brace 30"/>
          <p:cNvSpPr/>
          <p:nvPr/>
        </p:nvSpPr>
        <p:spPr>
          <a:xfrm>
            <a:off x="5752752" y="5056842"/>
            <a:ext cx="204119" cy="161276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6109701" y="5760162"/>
            <a:ext cx="565593" cy="2061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69855"/>
              </p:ext>
            </p:extLst>
          </p:nvPr>
        </p:nvGraphicFramePr>
        <p:xfrm>
          <a:off x="6732432" y="5538078"/>
          <a:ext cx="2272675" cy="62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28" imgW="876240" imgH="241200" progId="Equation.DSMT4">
                  <p:embed/>
                </p:oleObj>
              </mc:Choice>
              <mc:Fallback>
                <p:oleObj name="Equation" r:id="rId28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32432" y="5538078"/>
                        <a:ext cx="2272675" cy="625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2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18" grpId="0" animBg="1"/>
      <p:bldP spid="23" grpId="0" animBg="1"/>
      <p:bldP spid="24" grpId="0" animBg="1"/>
      <p:bldP spid="27" grpId="0" animBg="1"/>
      <p:bldP spid="28" grpId="0" animBg="1"/>
      <p:bldP spid="31" grpId="0" animBg="1"/>
      <p:bldP spid="3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576978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Аналогично для второго случая имеем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76485"/>
              </p:ext>
            </p:extLst>
          </p:nvPr>
        </p:nvGraphicFramePr>
        <p:xfrm>
          <a:off x="3466239" y="1074713"/>
          <a:ext cx="2211523" cy="6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6239" y="1074713"/>
                        <a:ext cx="2211523" cy="6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61185"/>
              </p:ext>
            </p:extLst>
          </p:nvPr>
        </p:nvGraphicFramePr>
        <p:xfrm>
          <a:off x="3466239" y="1778211"/>
          <a:ext cx="2272675" cy="62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6239" y="1778211"/>
                        <a:ext cx="2272675" cy="625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5677762" y="1074713"/>
            <a:ext cx="487064" cy="132930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6253316" y="1617176"/>
            <a:ext cx="833284" cy="2443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91402"/>
              </p:ext>
            </p:extLst>
          </p:nvPr>
        </p:nvGraphicFramePr>
        <p:xfrm>
          <a:off x="2644775" y="2565400"/>
          <a:ext cx="41290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7" imgW="1650960" imgH="457200" progId="Equation.DSMT4">
                  <p:embed/>
                </p:oleObj>
              </mc:Choice>
              <mc:Fallback>
                <p:oleObj name="Equation" r:id="rId7" imgW="165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4775" y="2565400"/>
                        <a:ext cx="412908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43499"/>
              </p:ext>
            </p:extLst>
          </p:nvPr>
        </p:nvGraphicFramePr>
        <p:xfrm>
          <a:off x="3062719" y="3653410"/>
          <a:ext cx="3293200" cy="117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9" imgW="1320480" imgH="469800" progId="Equation.DSMT4">
                  <p:embed/>
                </p:oleObj>
              </mc:Choice>
              <mc:Fallback>
                <p:oleObj name="Equation" r:id="rId9" imgW="1320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2719" y="3653410"/>
                        <a:ext cx="3293200" cy="117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597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1090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Закон Кулона применим не только к взаимодействию точечных зарядов, но и к равномерно заряженным телам сферической формы. В этом случа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расстояние между центрами сферических поверхносте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056744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заимодействие между электрически заряженными телами и частицами осуществляется с помощью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омагнитного пол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которое представляет собой одну из форм матери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16474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остатическое пол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поле, созданное неподвижными электрическими зарядам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876139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Силовая (векторная) характеристика поля, численно равная силе, действующей на единичный положительный заряд, помещенный в данную точку пространства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пряженностью электрического пол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89694"/>
              </p:ext>
            </p:extLst>
          </p:nvPr>
        </p:nvGraphicFramePr>
        <p:xfrm>
          <a:off x="2547938" y="5322888"/>
          <a:ext cx="10985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495000" imgH="444240" progId="Equation.DSMT4">
                  <p:embed/>
                </p:oleObj>
              </mc:Choice>
              <mc:Fallback>
                <p:oleObj name="Equation" r:id="rId3" imgW="495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7938" y="5322888"/>
                        <a:ext cx="1098550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13474"/>
              </p:ext>
            </p:extLst>
          </p:nvPr>
        </p:nvGraphicFramePr>
        <p:xfrm>
          <a:off x="4457593" y="5441088"/>
          <a:ext cx="3875303" cy="78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1942920" imgH="393480" progId="Equation.DSMT4">
                  <p:embed/>
                </p:oleObj>
              </mc:Choice>
              <mc:Fallback>
                <p:oleObj name="Equation" r:id="rId5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7593" y="5441088"/>
                        <a:ext cx="3875303" cy="785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65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81153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Направление вектора напряженности в данной точке пространства совпадает с направлением силы, с которой поле действует на пробный (положительный) заряд, помещенный в эту точку пол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5300" y="576978"/>
            <a:ext cx="879391" cy="229790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1947587"/>
            <a:ext cx="81153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начение напряженности электростатического поля, созданного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чечным зарядом, в некоторой точке пространства прямо пропорционально величине этого заряда и обратно пропорционально квадрату расстояния от заряда до данной точки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32210"/>
              </p:ext>
            </p:extLst>
          </p:nvPr>
        </p:nvGraphicFramePr>
        <p:xfrm>
          <a:off x="3352362" y="3397450"/>
          <a:ext cx="1410575" cy="9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4" imgW="647640" imgH="419040" progId="Equation.DSMT4">
                  <p:embed/>
                </p:oleObj>
              </mc:Choice>
              <mc:Fallback>
                <p:oleObj name="Equation" r:id="rId4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362" y="3397450"/>
                        <a:ext cx="1410575" cy="9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4156212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пряженность электрического поля, создаваемого системой зарядов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…,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в данной точке пространства, равна векторной сумме напряженностей электрических полей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62922"/>
              </p:ext>
            </p:extLst>
          </p:nvPr>
        </p:nvGraphicFramePr>
        <p:xfrm>
          <a:off x="1711428" y="5326422"/>
          <a:ext cx="43053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6" imgW="1803240" imgH="431640" progId="Equation.DSMT4">
                  <p:embed/>
                </p:oleObj>
              </mc:Choice>
              <mc:Fallback>
                <p:oleObj name="Equation" r:id="rId6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1428" y="5326422"/>
                        <a:ext cx="4305300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08042" y="4974177"/>
            <a:ext cx="1600664" cy="1461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04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232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Графически электрическое поле представляют в виде силовых лини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173395"/>
            <a:ext cx="633466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ловая ли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это направленная линия, касательная к которой в каждой точке совпадает с направлением вектора напряженности в этой точке пол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4661" y="1101178"/>
            <a:ext cx="2765095" cy="142940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2558923"/>
            <a:ext cx="7086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Силовые линии изображают, учитывая следующие их свойства: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чинаются на положительных зарядах и заканчиваются на отрицательных;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4178" y="2558923"/>
            <a:ext cx="1822243" cy="371826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3957414"/>
            <a:ext cx="708659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ерпендикулярны поверхности;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1" y="4295968"/>
            <a:ext cx="708659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е пересекаются и не имеют изломов;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4607986"/>
            <a:ext cx="70865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ам, где силовые линии гуще, напряженность больше, и наоборот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32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23220"/>
            <a:ext cx="592455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Однородное поле — это поле, вектор напряженности которого в каждой точке пространства одинаков (по модулю и направлению). Графически однородное поле представляет собой набор параллельных равноотстоящих друг от друга силовых лини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4550" y="848677"/>
            <a:ext cx="3219450" cy="17811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532390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нергетической характеристикой электрического поля явля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тенциал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144417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В механике взаимное действие тел друг на друга характеризуют силой и потенциальной энергией.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405692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Электростатическое поле, осуществляющее взаимодействие между зарядами, также характеризуют двумя величинами. Напряжённость поля — это силовая характеристика.</a:t>
            </a:r>
          </a:p>
        </p:txBody>
      </p:sp>
    </p:spTree>
    <p:extLst>
      <p:ext uri="{BB962C8B-B14F-4D97-AF65-F5344CB8AC3E}">
        <p14:creationId xmlns:p14="http://schemas.microsoft.com/office/powerpoint/2010/main" val="419896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23220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тенциал электрического поля в данной точке — скалярная физическая величина, характеризующая потенциальную энергию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единичного заряда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в данной точке пространства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349746"/>
              </p:ext>
            </p:extLst>
          </p:nvPr>
        </p:nvGraphicFramePr>
        <p:xfrm>
          <a:off x="2005779" y="1580493"/>
          <a:ext cx="1401301" cy="105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3" imgW="558720" imgH="419040" progId="Equation.DSMT4">
                  <p:embed/>
                </p:oleObj>
              </mc:Choice>
              <mc:Fallback>
                <p:oleObj name="Equation" r:id="rId3" imgW="55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5779" y="1580493"/>
                        <a:ext cx="1401301" cy="1050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82834"/>
              </p:ext>
            </p:extLst>
          </p:nvPr>
        </p:nvGraphicFramePr>
        <p:xfrm>
          <a:off x="4161604" y="1794510"/>
          <a:ext cx="1859411" cy="64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1604" y="1794510"/>
                        <a:ext cx="1859411" cy="641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2513176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	Потенциал поля зависит от значения зарядов, создающих поле, положения данной точки по отношению к зарядам и электрических свойств среды. Потенциал поля, созданного точечным зарядом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в точке, отстоящей от заряда на расстояни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равен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42611"/>
              </p:ext>
            </p:extLst>
          </p:nvPr>
        </p:nvGraphicFramePr>
        <p:xfrm>
          <a:off x="3881644" y="3859865"/>
          <a:ext cx="1380711" cy="93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1644" y="3859865"/>
                        <a:ext cx="1380711" cy="930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4608076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тенциал электростатического поля, созданного системой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электрических зарядов, равен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алгебраическо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сумме потенциалов, создаваемых каждым зарядом в отдельности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57581"/>
              </p:ext>
            </p:extLst>
          </p:nvPr>
        </p:nvGraphicFramePr>
        <p:xfrm>
          <a:off x="2723831" y="5735623"/>
          <a:ext cx="3696339" cy="92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9" imgW="1726920" imgH="431640" progId="Equation.DSMT4">
                  <p:embed/>
                </p:oleObj>
              </mc:Choice>
              <mc:Fallback>
                <p:oleObj name="Equation" r:id="rId9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3831" y="5735623"/>
                        <a:ext cx="3696339" cy="92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65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К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48639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Разностью потенциалов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называется физическая скалярная величина,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численно равная работе, совершаемой полем при перемещении единичного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ожительного заряда между точками с потенциалам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72752"/>
              </p:ext>
            </p:extLst>
          </p:nvPr>
        </p:nvGraphicFramePr>
        <p:xfrm>
          <a:off x="3393562" y="1718941"/>
          <a:ext cx="1734798" cy="88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3562" y="1718941"/>
                        <a:ext cx="1734798" cy="88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2457605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пряжен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между двумя точками поля равно разности потенциалов между этими точками, если между ними не включен источник тока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79013"/>
              </p:ext>
            </p:extLst>
          </p:nvPr>
        </p:nvGraphicFramePr>
        <p:xfrm>
          <a:off x="3688579" y="3180341"/>
          <a:ext cx="1766841" cy="53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8579" y="3180341"/>
                        <a:ext cx="1766841" cy="539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3783054"/>
            <a:ext cx="618851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пряжения и напряженности однородного электростатического поля связаны следующим соотношением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95545"/>
              </p:ext>
            </p:extLst>
          </p:nvPr>
        </p:nvGraphicFramePr>
        <p:xfrm>
          <a:off x="2726181" y="4895117"/>
          <a:ext cx="2308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6181" y="4895117"/>
                        <a:ext cx="230822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88519" y="3475278"/>
            <a:ext cx="2955479" cy="130275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0" y="5681932"/>
            <a:ext cx="91439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пряженность электростатического поля направлена в сторону убывания</a:t>
            </a:r>
            <a:r>
              <a:rPr lang="ro-RO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тенциал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04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2</TotalTime>
  <Words>1677</Words>
  <Application>Microsoft Office PowerPoint</Application>
  <PresentationFormat>On-screen Show (4:3)</PresentationFormat>
  <Paragraphs>213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îrțac Constantin</cp:lastModifiedBy>
  <cp:revision>60</cp:revision>
  <cp:lastPrinted>2021-02-17T09:15:24Z</cp:lastPrinted>
  <dcterms:created xsi:type="dcterms:W3CDTF">2020-08-29T06:20:49Z</dcterms:created>
  <dcterms:modified xsi:type="dcterms:W3CDTF">2021-02-17T09:28:48Z</dcterms:modified>
</cp:coreProperties>
</file>